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176CB2" w14:textId="77777777" w:rsidR="004D67AB" w:rsidRPr="00E32D95" w:rsidRDefault="006A0B4C" w:rsidP="00E32D9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b/>
          <w:bCs/>
          <w:sz w:val="28"/>
          <w:szCs w:val="28"/>
        </w:rPr>
        <w:t xml:space="preserve">Комплект оценочных материалов по дисциплине </w:t>
      </w:r>
    </w:p>
    <w:p w14:paraId="4A176CB3" w14:textId="77777777" w:rsidR="009B6B98" w:rsidRPr="00E32D95" w:rsidRDefault="006A0B4C" w:rsidP="00E32D9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b/>
          <w:bCs/>
          <w:sz w:val="28"/>
          <w:szCs w:val="28"/>
        </w:rPr>
        <w:t>«</w:t>
      </w:r>
      <w:r w:rsidR="000B3C4C" w:rsidRPr="00E32D95">
        <w:rPr>
          <w:rFonts w:ascii="Times New Roman" w:hAnsi="Times New Roman" w:cs="Times New Roman"/>
          <w:b/>
          <w:bCs/>
          <w:sz w:val="28"/>
          <w:szCs w:val="28"/>
        </w:rPr>
        <w:t>Введение в профессиональную деятельность</w:t>
      </w:r>
      <w:r w:rsidRPr="00E32D95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14:paraId="4A176CB4" w14:textId="77777777" w:rsidR="006A0B4C" w:rsidRPr="00E32D95" w:rsidRDefault="006A0B4C" w:rsidP="00E32D9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A176CB5" w14:textId="77777777" w:rsidR="009B3F07" w:rsidRPr="00E32D95" w:rsidRDefault="009B3F07" w:rsidP="00E32D95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32D95">
        <w:rPr>
          <w:rFonts w:ascii="Times New Roman" w:hAnsi="Times New Roman"/>
          <w:b/>
          <w:bCs/>
          <w:sz w:val="28"/>
          <w:szCs w:val="28"/>
        </w:rPr>
        <w:t>Задания закрытого типа</w:t>
      </w:r>
    </w:p>
    <w:p w14:paraId="4A176CB6" w14:textId="77777777" w:rsidR="009B3F07" w:rsidRPr="00E32D95" w:rsidRDefault="009B3F07" w:rsidP="00E32D9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A176CB7" w14:textId="77777777" w:rsidR="009B3F07" w:rsidRPr="00E32D95" w:rsidRDefault="009B3F07" w:rsidP="00605CA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выбор правильного ответа</w:t>
      </w:r>
    </w:p>
    <w:p w14:paraId="4A176CB8" w14:textId="77777777" w:rsidR="009B3F07" w:rsidRPr="00E32D95" w:rsidRDefault="009B3F07" w:rsidP="00E32D9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4A176CB9" w14:textId="77777777" w:rsidR="009B3F07" w:rsidRPr="00E32D95" w:rsidRDefault="009B3F07" w:rsidP="00E32D95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32D95">
        <w:rPr>
          <w:rFonts w:ascii="Times New Roman" w:hAnsi="Times New Roman"/>
          <w:i/>
          <w:iCs/>
          <w:sz w:val="28"/>
          <w:szCs w:val="28"/>
        </w:rPr>
        <w:t>Выберите один правильный ответ</w:t>
      </w:r>
    </w:p>
    <w:p w14:paraId="4A176CBB" w14:textId="77777777" w:rsidR="00EA50A9" w:rsidRPr="00E32D95" w:rsidRDefault="00113592" w:rsidP="00E32D95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E32D95">
        <w:rPr>
          <w:rFonts w:ascii="Times New Roman" w:hAnsi="Times New Roman" w:cs="Times New Roman"/>
          <w:iCs/>
          <w:sz w:val="28"/>
          <w:szCs w:val="28"/>
        </w:rPr>
        <w:t>1. </w:t>
      </w:r>
      <w:r w:rsidR="00F60B2F" w:rsidRPr="00E32D95">
        <w:rPr>
          <w:rFonts w:ascii="Times New Roman" w:hAnsi="Times New Roman"/>
          <w:bCs/>
          <w:sz w:val="28"/>
          <w:szCs w:val="28"/>
        </w:rPr>
        <w:t>Метод классификации</w:t>
      </w:r>
      <w:r w:rsidR="00AF3378" w:rsidRPr="00E32D95">
        <w:rPr>
          <w:rFonts w:ascii="Times New Roman" w:hAnsi="Times New Roman"/>
          <w:bCs/>
          <w:sz w:val="28"/>
          <w:szCs w:val="28"/>
        </w:rPr>
        <w:t xml:space="preserve"> </w:t>
      </w:r>
      <w:r w:rsidR="003341CE" w:rsidRPr="00E32D95">
        <w:rPr>
          <w:rFonts w:ascii="Times New Roman" w:hAnsi="Times New Roman"/>
          <w:bCs/>
          <w:sz w:val="28"/>
          <w:szCs w:val="28"/>
        </w:rPr>
        <w:t>товаров</w:t>
      </w:r>
      <w:r w:rsidR="00F60B2F" w:rsidRPr="00E32D95">
        <w:rPr>
          <w:rFonts w:ascii="Times New Roman" w:hAnsi="Times New Roman"/>
          <w:bCs/>
          <w:sz w:val="28"/>
          <w:szCs w:val="28"/>
        </w:rPr>
        <w:t>, предусматривающий деление исходного множества на подмножества по независимым признакам, называют:</w:t>
      </w:r>
    </w:p>
    <w:p w14:paraId="4A176CBC" w14:textId="77777777" w:rsidR="00EA50A9" w:rsidRPr="00E32D95" w:rsidRDefault="00135E48" w:rsidP="00E32D95">
      <w:pPr>
        <w:tabs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А</w:t>
      </w:r>
      <w:r w:rsidR="00EA50A9" w:rsidRPr="00E32D95">
        <w:rPr>
          <w:rFonts w:ascii="Times New Roman" w:hAnsi="Times New Roman" w:cs="Times New Roman"/>
          <w:sz w:val="28"/>
          <w:szCs w:val="28"/>
        </w:rPr>
        <w:t>) </w:t>
      </w:r>
      <w:r w:rsidR="00F60B2F" w:rsidRPr="00E32D95">
        <w:rPr>
          <w:rFonts w:ascii="Times New Roman" w:hAnsi="Times New Roman"/>
          <w:bCs/>
          <w:sz w:val="28"/>
          <w:szCs w:val="28"/>
        </w:rPr>
        <w:t>иерархическим</w:t>
      </w:r>
    </w:p>
    <w:p w14:paraId="4A176CBD" w14:textId="77777777" w:rsidR="00EA50A9" w:rsidRPr="00E32D95" w:rsidRDefault="00135E48" w:rsidP="00E32D95">
      <w:pPr>
        <w:tabs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Б</w:t>
      </w:r>
      <w:r w:rsidR="00EA50A9" w:rsidRPr="00E32D95">
        <w:rPr>
          <w:rFonts w:ascii="Times New Roman" w:hAnsi="Times New Roman" w:cs="Times New Roman"/>
          <w:sz w:val="28"/>
          <w:szCs w:val="28"/>
        </w:rPr>
        <w:t>) </w:t>
      </w:r>
      <w:r w:rsidR="00F60B2F" w:rsidRPr="00E32D95">
        <w:rPr>
          <w:rFonts w:ascii="Times New Roman" w:hAnsi="Times New Roman"/>
          <w:bCs/>
          <w:sz w:val="28"/>
          <w:szCs w:val="28"/>
        </w:rPr>
        <w:t>порядковым</w:t>
      </w:r>
    </w:p>
    <w:p w14:paraId="4A176CBE" w14:textId="77777777" w:rsidR="00EA50A9" w:rsidRPr="00E32D95" w:rsidRDefault="00135E48" w:rsidP="00E32D95">
      <w:pPr>
        <w:tabs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В</w:t>
      </w:r>
      <w:r w:rsidR="00EA50A9" w:rsidRPr="00E32D95">
        <w:rPr>
          <w:rFonts w:ascii="Times New Roman" w:hAnsi="Times New Roman" w:cs="Times New Roman"/>
          <w:sz w:val="28"/>
          <w:szCs w:val="28"/>
        </w:rPr>
        <w:t>) </w:t>
      </w:r>
      <w:r w:rsidR="00F60B2F" w:rsidRPr="00E32D95">
        <w:rPr>
          <w:rFonts w:ascii="Times New Roman" w:hAnsi="Times New Roman"/>
          <w:bCs/>
          <w:sz w:val="28"/>
          <w:szCs w:val="28"/>
        </w:rPr>
        <w:t>регистрационным</w:t>
      </w:r>
    </w:p>
    <w:p w14:paraId="4A176CBF" w14:textId="77777777" w:rsidR="0061705C" w:rsidRPr="00E32D95" w:rsidRDefault="00135E48" w:rsidP="00E32D9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bCs/>
          <w:sz w:val="28"/>
          <w:szCs w:val="28"/>
        </w:rPr>
        <w:t>Г</w:t>
      </w:r>
      <w:r w:rsidR="00EA50A9" w:rsidRPr="00E32D95">
        <w:rPr>
          <w:rFonts w:ascii="Times New Roman" w:hAnsi="Times New Roman" w:cs="Times New Roman"/>
          <w:bCs/>
          <w:sz w:val="28"/>
          <w:szCs w:val="28"/>
        </w:rPr>
        <w:t>) </w:t>
      </w:r>
      <w:r w:rsidR="00F60B2F" w:rsidRPr="00E32D95">
        <w:rPr>
          <w:rFonts w:ascii="Times New Roman" w:hAnsi="Times New Roman"/>
          <w:bCs/>
          <w:sz w:val="28"/>
          <w:szCs w:val="28"/>
        </w:rPr>
        <w:t>фасетным</w:t>
      </w:r>
    </w:p>
    <w:p w14:paraId="4A176CC0" w14:textId="77777777" w:rsidR="00EA50A9" w:rsidRPr="00E32D95" w:rsidRDefault="00EA50A9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F60B2F" w:rsidRPr="00E32D95">
        <w:rPr>
          <w:rFonts w:ascii="Times New Roman" w:hAnsi="Times New Roman" w:cs="Times New Roman"/>
          <w:sz w:val="28"/>
          <w:szCs w:val="28"/>
        </w:rPr>
        <w:t>Г</w:t>
      </w:r>
    </w:p>
    <w:p w14:paraId="4A176CC1" w14:textId="77777777" w:rsidR="00EA50A9" w:rsidRPr="00E32D95" w:rsidRDefault="00EA50A9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</w:t>
      </w:r>
      <w:r w:rsidR="00982B99" w:rsidRPr="00E32D95">
        <w:rPr>
          <w:rFonts w:ascii="Times New Roman" w:hAnsi="Times New Roman" w:cs="Times New Roman"/>
          <w:sz w:val="28"/>
          <w:szCs w:val="28"/>
        </w:rPr>
        <w:t xml:space="preserve"> ПК-1 (ПК-1.1)</w:t>
      </w:r>
    </w:p>
    <w:p w14:paraId="4A176CC2" w14:textId="77777777" w:rsidR="00EA50A9" w:rsidRPr="00E32D95" w:rsidRDefault="00EA50A9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CC3" w14:textId="77777777" w:rsidR="00C75FDA" w:rsidRPr="00E32D95" w:rsidRDefault="00CE60B5" w:rsidP="00E32D9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2.</w:t>
      </w:r>
      <w:r w:rsidR="00113592" w:rsidRPr="00E32D95">
        <w:rPr>
          <w:rFonts w:ascii="Times New Roman" w:hAnsi="Times New Roman" w:cs="Times New Roman"/>
          <w:sz w:val="28"/>
          <w:szCs w:val="28"/>
        </w:rPr>
        <w:t> </w:t>
      </w:r>
      <w:r w:rsidR="0091794F" w:rsidRPr="00E32D95">
        <w:rPr>
          <w:rFonts w:ascii="Times New Roman" w:hAnsi="Times New Roman" w:cs="Times New Roman"/>
          <w:sz w:val="28"/>
          <w:szCs w:val="28"/>
        </w:rPr>
        <w:t>Принцип товароведения, который о</w:t>
      </w:r>
      <w:r w:rsidR="0091794F" w:rsidRPr="00E32D95">
        <w:rPr>
          <w:rFonts w:ascii="Times New Roman" w:hAnsi="Times New Roman" w:cs="Times New Roman"/>
          <w:sz w:val="28"/>
          <w:szCs w:val="28"/>
          <w:shd w:val="clear" w:color="auto" w:fill="FFFFFF"/>
        </w:rPr>
        <w:t>пределяется пригодностью товаров, процессов или услуг к совместному использованию, не вызывающему нежелательных взаимодействий</w:t>
      </w:r>
      <w:r w:rsidR="003F2C3C" w:rsidRPr="00E32D9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– это:</w:t>
      </w:r>
    </w:p>
    <w:p w14:paraId="4A176CC4" w14:textId="77777777" w:rsidR="00C75FDA" w:rsidRPr="00E32D95" w:rsidRDefault="00135E48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spacing w:val="-4"/>
          <w:sz w:val="28"/>
          <w:szCs w:val="28"/>
        </w:rPr>
        <w:t>А</w:t>
      </w:r>
      <w:r w:rsidR="00C75FDA" w:rsidRPr="00E32D95">
        <w:rPr>
          <w:rFonts w:ascii="Times New Roman" w:hAnsi="Times New Roman" w:cs="Times New Roman"/>
          <w:spacing w:val="-4"/>
          <w:sz w:val="28"/>
          <w:szCs w:val="28"/>
        </w:rPr>
        <w:t>) </w:t>
      </w:r>
      <w:r w:rsidR="003F2C3C" w:rsidRPr="00E32D95">
        <w:rPr>
          <w:rFonts w:ascii="Times New Roman" w:hAnsi="Times New Roman" w:cs="Times New Roman"/>
          <w:spacing w:val="-4"/>
          <w:sz w:val="28"/>
          <w:szCs w:val="28"/>
        </w:rPr>
        <w:t>совместимость</w:t>
      </w:r>
    </w:p>
    <w:p w14:paraId="4A176CC5" w14:textId="77777777" w:rsidR="00C75FDA" w:rsidRPr="00E32D95" w:rsidRDefault="00135E48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4"/>
          <w:sz w:val="28"/>
          <w:szCs w:val="28"/>
        </w:rPr>
        <w:t>Б</w:t>
      </w:r>
      <w:r w:rsidR="00C75FDA" w:rsidRPr="00E32D95">
        <w:rPr>
          <w:rFonts w:ascii="Times New Roman" w:hAnsi="Times New Roman" w:cs="Times New Roman"/>
          <w:bCs/>
          <w:spacing w:val="-4"/>
          <w:sz w:val="28"/>
          <w:szCs w:val="28"/>
        </w:rPr>
        <w:t>) </w:t>
      </w:r>
      <w:r w:rsidR="00E06D95" w:rsidRPr="00E32D95">
        <w:rPr>
          <w:rFonts w:ascii="Times New Roman" w:hAnsi="Times New Roman" w:cs="Times New Roman"/>
          <w:bCs/>
          <w:spacing w:val="-4"/>
          <w:sz w:val="28"/>
          <w:szCs w:val="28"/>
        </w:rPr>
        <w:t>взаимозаменяемость</w:t>
      </w:r>
    </w:p>
    <w:p w14:paraId="4A176CC6" w14:textId="77777777" w:rsidR="00C75FDA" w:rsidRPr="00E32D95" w:rsidRDefault="00135E48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spacing w:val="-4"/>
          <w:sz w:val="28"/>
          <w:szCs w:val="28"/>
        </w:rPr>
        <w:t>В</w:t>
      </w:r>
      <w:r w:rsidR="00C75FDA" w:rsidRPr="00E32D95">
        <w:rPr>
          <w:rFonts w:ascii="Times New Roman" w:hAnsi="Times New Roman" w:cs="Times New Roman"/>
          <w:spacing w:val="-4"/>
          <w:sz w:val="28"/>
          <w:szCs w:val="28"/>
        </w:rPr>
        <w:t>) </w:t>
      </w:r>
      <w:r w:rsidR="00E06D95" w:rsidRPr="00E32D95">
        <w:rPr>
          <w:rFonts w:ascii="Times New Roman" w:hAnsi="Times New Roman" w:cs="Times New Roman"/>
          <w:spacing w:val="-4"/>
          <w:sz w:val="28"/>
          <w:szCs w:val="28"/>
        </w:rPr>
        <w:t>систематизация</w:t>
      </w:r>
    </w:p>
    <w:p w14:paraId="4A176CC7" w14:textId="77777777" w:rsidR="00C75FDA" w:rsidRPr="00E32D95" w:rsidRDefault="00135E48" w:rsidP="00E32D95">
      <w:pPr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spacing w:val="-4"/>
          <w:sz w:val="28"/>
          <w:szCs w:val="28"/>
        </w:rPr>
        <w:t>Г</w:t>
      </w:r>
      <w:r w:rsidR="00C75FDA" w:rsidRPr="00E32D95">
        <w:rPr>
          <w:rFonts w:ascii="Times New Roman" w:hAnsi="Times New Roman" w:cs="Times New Roman"/>
          <w:spacing w:val="-4"/>
          <w:sz w:val="28"/>
          <w:szCs w:val="28"/>
        </w:rPr>
        <w:t>) </w:t>
      </w:r>
      <w:r w:rsidR="00E06D95" w:rsidRPr="00E32D95">
        <w:rPr>
          <w:rFonts w:ascii="Times New Roman" w:hAnsi="Times New Roman" w:cs="Times New Roman"/>
          <w:spacing w:val="-4"/>
          <w:sz w:val="28"/>
          <w:szCs w:val="28"/>
        </w:rPr>
        <w:t>безопасность</w:t>
      </w:r>
    </w:p>
    <w:p w14:paraId="4A176CC8" w14:textId="77777777" w:rsidR="00C75FDA" w:rsidRPr="00E32D95" w:rsidRDefault="00C75FDA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3F2C3C" w:rsidRPr="00E32D95">
        <w:rPr>
          <w:rFonts w:ascii="Times New Roman" w:hAnsi="Times New Roman" w:cs="Times New Roman"/>
          <w:sz w:val="28"/>
          <w:szCs w:val="28"/>
        </w:rPr>
        <w:t>А</w:t>
      </w:r>
    </w:p>
    <w:p w14:paraId="4A176CC9" w14:textId="77777777" w:rsidR="00C75FDA" w:rsidRPr="00E32D95" w:rsidRDefault="00C75FDA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BB4491" w:rsidRPr="00E32D95">
        <w:rPr>
          <w:rFonts w:ascii="Times New Roman" w:hAnsi="Times New Roman" w:cs="Times New Roman"/>
          <w:sz w:val="28"/>
          <w:szCs w:val="28"/>
        </w:rPr>
        <w:t>ПК-1 (ПК-1.1)</w:t>
      </w:r>
    </w:p>
    <w:p w14:paraId="4A176CCA" w14:textId="77777777" w:rsidR="00EA50A9" w:rsidRPr="00E32D95" w:rsidRDefault="00EA50A9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CCB" w14:textId="77777777" w:rsidR="00D16885" w:rsidRPr="00E32D95" w:rsidRDefault="00113592" w:rsidP="00E32D9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3. </w:t>
      </w:r>
      <w:r w:rsidR="00AF3378" w:rsidRPr="00E32D95">
        <w:rPr>
          <w:rFonts w:ascii="Times New Roman" w:hAnsi="Times New Roman"/>
          <w:sz w:val="28"/>
          <w:szCs w:val="28"/>
        </w:rPr>
        <w:t>Интеллектуальный труд, направленный на приобретение знаний, умений и навыков – это:</w:t>
      </w:r>
    </w:p>
    <w:p w14:paraId="4A176CCC" w14:textId="77777777" w:rsidR="00D16885" w:rsidRPr="00E32D95" w:rsidRDefault="00DF0C2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32D95">
        <w:rPr>
          <w:rFonts w:ascii="Times New Roman" w:hAnsi="Times New Roman" w:cs="Times New Roman"/>
          <w:bCs/>
          <w:sz w:val="28"/>
          <w:szCs w:val="28"/>
        </w:rPr>
        <w:t>А</w:t>
      </w:r>
      <w:r w:rsidR="00D16885" w:rsidRPr="00E32D95">
        <w:rPr>
          <w:rFonts w:ascii="Times New Roman" w:hAnsi="Times New Roman" w:cs="Times New Roman"/>
          <w:bCs/>
          <w:sz w:val="28"/>
          <w:szCs w:val="28"/>
        </w:rPr>
        <w:t>) </w:t>
      </w:r>
      <w:r w:rsidR="00AF3378" w:rsidRPr="00E32D95">
        <w:rPr>
          <w:rFonts w:ascii="Times New Roman" w:hAnsi="Times New Roman"/>
          <w:sz w:val="28"/>
          <w:szCs w:val="28"/>
        </w:rPr>
        <w:t>научное познание</w:t>
      </w:r>
    </w:p>
    <w:p w14:paraId="4A176CCD" w14:textId="77777777" w:rsidR="00D16885" w:rsidRPr="00E32D95" w:rsidRDefault="00DF0C20" w:rsidP="00E32D95">
      <w:pPr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bCs/>
          <w:sz w:val="28"/>
          <w:szCs w:val="28"/>
        </w:rPr>
        <w:t>Б</w:t>
      </w:r>
      <w:r w:rsidR="00D16885" w:rsidRPr="00E32D95">
        <w:rPr>
          <w:rFonts w:ascii="Times New Roman" w:hAnsi="Times New Roman" w:cs="Times New Roman"/>
          <w:bCs/>
          <w:sz w:val="28"/>
          <w:szCs w:val="28"/>
        </w:rPr>
        <w:t>) </w:t>
      </w:r>
      <w:r w:rsidR="00AF3378" w:rsidRPr="00E32D95">
        <w:rPr>
          <w:rFonts w:ascii="Times New Roman" w:hAnsi="Times New Roman"/>
          <w:sz w:val="28"/>
          <w:szCs w:val="28"/>
        </w:rPr>
        <w:t>наука</w:t>
      </w:r>
    </w:p>
    <w:p w14:paraId="4A176CCE" w14:textId="77777777" w:rsidR="00D16885" w:rsidRPr="00E32D95" w:rsidRDefault="00DF0C2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32D95">
        <w:rPr>
          <w:rFonts w:ascii="Times New Roman" w:hAnsi="Times New Roman" w:cs="Times New Roman"/>
          <w:bCs/>
          <w:sz w:val="28"/>
          <w:szCs w:val="28"/>
        </w:rPr>
        <w:t>В</w:t>
      </w:r>
      <w:r w:rsidR="00D16885" w:rsidRPr="00E32D95">
        <w:rPr>
          <w:rFonts w:ascii="Times New Roman" w:hAnsi="Times New Roman" w:cs="Times New Roman"/>
          <w:bCs/>
          <w:sz w:val="28"/>
          <w:szCs w:val="28"/>
        </w:rPr>
        <w:t>) </w:t>
      </w:r>
      <w:r w:rsidR="00AF3378" w:rsidRPr="00E32D95">
        <w:rPr>
          <w:rFonts w:ascii="Times New Roman" w:hAnsi="Times New Roman"/>
          <w:sz w:val="28"/>
          <w:szCs w:val="28"/>
        </w:rPr>
        <w:t>науковедение</w:t>
      </w:r>
    </w:p>
    <w:p w14:paraId="4A176CCF" w14:textId="77777777" w:rsidR="00D16885" w:rsidRPr="00E32D95" w:rsidRDefault="00DF0C20" w:rsidP="00E32D95">
      <w:pPr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bCs/>
          <w:sz w:val="28"/>
          <w:szCs w:val="28"/>
        </w:rPr>
        <w:t>Г</w:t>
      </w:r>
      <w:r w:rsidR="00D16885" w:rsidRPr="00E32D95">
        <w:rPr>
          <w:rFonts w:ascii="Times New Roman" w:hAnsi="Times New Roman" w:cs="Times New Roman"/>
          <w:bCs/>
          <w:sz w:val="28"/>
          <w:szCs w:val="28"/>
        </w:rPr>
        <w:t>) </w:t>
      </w:r>
      <w:r w:rsidR="00AF3378" w:rsidRPr="00E32D95">
        <w:rPr>
          <w:rFonts w:ascii="Times New Roman" w:hAnsi="Times New Roman"/>
          <w:sz w:val="28"/>
          <w:szCs w:val="28"/>
        </w:rPr>
        <w:t>научно-исследовательская деятельность</w:t>
      </w:r>
    </w:p>
    <w:p w14:paraId="4A176CD0" w14:textId="77777777" w:rsidR="00D16885" w:rsidRPr="00E32D95" w:rsidRDefault="00D16885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AF3378" w:rsidRPr="00E32D95">
        <w:rPr>
          <w:rFonts w:ascii="Times New Roman" w:hAnsi="Times New Roman" w:cs="Times New Roman"/>
          <w:sz w:val="28"/>
          <w:szCs w:val="28"/>
        </w:rPr>
        <w:t>Г</w:t>
      </w:r>
    </w:p>
    <w:p w14:paraId="4A176CD1" w14:textId="77777777" w:rsidR="00D16885" w:rsidRPr="00E32D95" w:rsidRDefault="00D16885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BB4491" w:rsidRPr="00E32D95">
        <w:rPr>
          <w:rFonts w:ascii="Times New Roman" w:hAnsi="Times New Roman" w:cs="Times New Roman"/>
          <w:sz w:val="28"/>
          <w:szCs w:val="28"/>
        </w:rPr>
        <w:t>ПК-1 (ПК-1.1)</w:t>
      </w:r>
    </w:p>
    <w:p w14:paraId="4A176CD2" w14:textId="77777777" w:rsidR="00AF3378" w:rsidRPr="00E32D95" w:rsidRDefault="00AF3378" w:rsidP="00E32D95">
      <w:pPr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176CD3" w14:textId="77777777" w:rsidR="001F6471" w:rsidRPr="00E32D95" w:rsidRDefault="00113592" w:rsidP="00E32D95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4. </w:t>
      </w:r>
      <w:r w:rsidR="00C53A79" w:rsidRPr="00E32D95">
        <w:rPr>
          <w:rFonts w:ascii="Times New Roman" w:hAnsi="Times New Roman"/>
          <w:bCs/>
          <w:snapToGrid w:val="0"/>
          <w:sz w:val="28"/>
          <w:szCs w:val="28"/>
        </w:rPr>
        <w:t>Материальный или нематериальный результат деятельности, предназначенный для удовлетворения реальных или потенциальных потребностей – это:</w:t>
      </w:r>
    </w:p>
    <w:p w14:paraId="4A176CD4" w14:textId="77777777" w:rsidR="001F6471" w:rsidRPr="00E32D95" w:rsidRDefault="00DF0C2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А</w:t>
      </w:r>
      <w:r w:rsidR="001F6471" w:rsidRPr="00E32D95">
        <w:rPr>
          <w:rFonts w:ascii="Times New Roman" w:hAnsi="Times New Roman" w:cs="Times New Roman"/>
          <w:sz w:val="28"/>
          <w:szCs w:val="28"/>
        </w:rPr>
        <w:t>) </w:t>
      </w:r>
      <w:r w:rsidR="00C53A79" w:rsidRPr="00E32D95">
        <w:rPr>
          <w:rFonts w:ascii="Times New Roman" w:hAnsi="Times New Roman" w:cs="Times New Roman"/>
          <w:sz w:val="28"/>
          <w:szCs w:val="28"/>
        </w:rPr>
        <w:t>товар</w:t>
      </w:r>
    </w:p>
    <w:p w14:paraId="4A176CD5" w14:textId="77777777" w:rsidR="001F6471" w:rsidRPr="00E32D95" w:rsidRDefault="00DF0C2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Б</w:t>
      </w:r>
      <w:r w:rsidR="001F6471" w:rsidRPr="00E32D95">
        <w:rPr>
          <w:rFonts w:ascii="Times New Roman" w:hAnsi="Times New Roman" w:cs="Times New Roman"/>
          <w:sz w:val="28"/>
          <w:szCs w:val="28"/>
        </w:rPr>
        <w:t>) </w:t>
      </w:r>
      <w:r w:rsidR="00C53A79" w:rsidRPr="00E32D95">
        <w:rPr>
          <w:rFonts w:ascii="Times New Roman" w:hAnsi="Times New Roman" w:cs="Times New Roman"/>
          <w:sz w:val="28"/>
          <w:szCs w:val="28"/>
        </w:rPr>
        <w:t>предмет</w:t>
      </w:r>
    </w:p>
    <w:p w14:paraId="4A176CD6" w14:textId="77777777" w:rsidR="001F6471" w:rsidRPr="00E32D95" w:rsidRDefault="00DF0C2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32D95">
        <w:rPr>
          <w:rFonts w:ascii="Times New Roman" w:hAnsi="Times New Roman" w:cs="Times New Roman"/>
          <w:bCs/>
          <w:sz w:val="28"/>
          <w:szCs w:val="28"/>
        </w:rPr>
        <w:t>В</w:t>
      </w:r>
      <w:r w:rsidR="001F6471" w:rsidRPr="00E32D95">
        <w:rPr>
          <w:rFonts w:ascii="Times New Roman" w:hAnsi="Times New Roman" w:cs="Times New Roman"/>
          <w:bCs/>
          <w:sz w:val="28"/>
          <w:szCs w:val="28"/>
        </w:rPr>
        <w:t>) </w:t>
      </w:r>
      <w:r w:rsidR="00C53A79" w:rsidRPr="00E32D95">
        <w:rPr>
          <w:rFonts w:ascii="Times New Roman" w:hAnsi="Times New Roman" w:cs="Times New Roman"/>
          <w:bCs/>
          <w:sz w:val="28"/>
          <w:szCs w:val="28"/>
        </w:rPr>
        <w:t>продукция</w:t>
      </w:r>
    </w:p>
    <w:p w14:paraId="4A176CD7" w14:textId="77777777" w:rsidR="001F6471" w:rsidRPr="00E32D95" w:rsidRDefault="00DF0C2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Г</w:t>
      </w:r>
      <w:r w:rsidR="001F6471" w:rsidRPr="00E32D95">
        <w:rPr>
          <w:rFonts w:ascii="Times New Roman" w:hAnsi="Times New Roman" w:cs="Times New Roman"/>
          <w:sz w:val="28"/>
          <w:szCs w:val="28"/>
        </w:rPr>
        <w:t>) </w:t>
      </w:r>
      <w:r w:rsidR="00C53A79" w:rsidRPr="00E32D95">
        <w:rPr>
          <w:rFonts w:ascii="Times New Roman" w:hAnsi="Times New Roman" w:cs="Times New Roman"/>
          <w:sz w:val="28"/>
          <w:szCs w:val="28"/>
        </w:rPr>
        <w:t>услуга</w:t>
      </w:r>
    </w:p>
    <w:p w14:paraId="4A176CD8" w14:textId="77777777" w:rsidR="00936504" w:rsidRPr="00E32D95" w:rsidRDefault="00936504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C53A79" w:rsidRPr="00E32D95">
        <w:rPr>
          <w:rFonts w:ascii="Times New Roman" w:hAnsi="Times New Roman" w:cs="Times New Roman"/>
          <w:sz w:val="28"/>
          <w:szCs w:val="28"/>
        </w:rPr>
        <w:t>В</w:t>
      </w:r>
    </w:p>
    <w:p w14:paraId="4A176CD9" w14:textId="77777777" w:rsidR="00936504" w:rsidRPr="00E32D95" w:rsidRDefault="00936504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BB4491" w:rsidRPr="00E32D95">
        <w:rPr>
          <w:rFonts w:ascii="Times New Roman" w:hAnsi="Times New Roman" w:cs="Times New Roman"/>
          <w:sz w:val="28"/>
          <w:szCs w:val="28"/>
        </w:rPr>
        <w:t>ПК-1 (ПК-1.1)</w:t>
      </w:r>
    </w:p>
    <w:p w14:paraId="4A176CDB" w14:textId="77777777" w:rsidR="00A25ECB" w:rsidRPr="00E32D95" w:rsidRDefault="00A25ECB" w:rsidP="00605CA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b/>
          <w:bCs/>
          <w:sz w:val="28"/>
          <w:szCs w:val="28"/>
        </w:rPr>
        <w:lastRenderedPageBreak/>
        <w:t>Задания закрытого типа на установление соответствия</w:t>
      </w:r>
    </w:p>
    <w:p w14:paraId="4A176CDC" w14:textId="77777777" w:rsidR="00A25ECB" w:rsidRPr="00E32D95" w:rsidRDefault="00A25ECB" w:rsidP="00E32D9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A176CDD" w14:textId="77777777" w:rsidR="00A25ECB" w:rsidRPr="00E32D95" w:rsidRDefault="00A25ECB" w:rsidP="00E32D95">
      <w:pPr>
        <w:spacing w:after="0" w:line="240" w:lineRule="auto"/>
        <w:rPr>
          <w:rFonts w:ascii="Times New Roman" w:hAnsi="Times New Roman"/>
          <w:i/>
          <w:iCs/>
          <w:sz w:val="28"/>
          <w:szCs w:val="28"/>
        </w:rPr>
      </w:pPr>
      <w:r w:rsidRPr="00E32D95">
        <w:rPr>
          <w:rFonts w:ascii="Times New Roman" w:hAnsi="Times New Roman"/>
          <w:i/>
          <w:iCs/>
          <w:sz w:val="28"/>
          <w:szCs w:val="28"/>
        </w:rPr>
        <w:t>Установите правильное соответствие.</w:t>
      </w:r>
    </w:p>
    <w:p w14:paraId="4A176CDE" w14:textId="77777777" w:rsidR="00A25ECB" w:rsidRPr="00E32D95" w:rsidRDefault="00A25ECB" w:rsidP="00E32D95">
      <w:pPr>
        <w:spacing w:after="0" w:line="240" w:lineRule="auto"/>
        <w:jc w:val="both"/>
        <w:rPr>
          <w:rFonts w:ascii="Times New Roman" w:hAnsi="Times New Roman"/>
          <w:i/>
          <w:iCs/>
          <w:sz w:val="28"/>
          <w:szCs w:val="28"/>
        </w:rPr>
      </w:pPr>
      <w:r w:rsidRPr="00E32D95">
        <w:rPr>
          <w:rFonts w:ascii="Times New Roman" w:hAnsi="Times New Roman"/>
          <w:i/>
          <w:iCs/>
          <w:sz w:val="28"/>
          <w:szCs w:val="28"/>
        </w:rPr>
        <w:t>Каждому элементу левого столбца соответствует только один элемент правого столбца.</w:t>
      </w:r>
    </w:p>
    <w:p w14:paraId="4A176CDF" w14:textId="77777777" w:rsidR="00236CAC" w:rsidRPr="00E32D95" w:rsidRDefault="00236CAC" w:rsidP="00E32D9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A176CE0" w14:textId="77777777" w:rsidR="00873BD0" w:rsidRPr="00E32D95" w:rsidRDefault="00953016" w:rsidP="00E32D95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1</w:t>
      </w:r>
      <w:r w:rsidR="00113592" w:rsidRPr="00E32D95">
        <w:rPr>
          <w:rFonts w:ascii="Times New Roman" w:hAnsi="Times New Roman" w:cs="Times New Roman"/>
          <w:sz w:val="28"/>
          <w:szCs w:val="28"/>
        </w:rPr>
        <w:t>. </w:t>
      </w:r>
      <w:r w:rsidR="00186417" w:rsidRPr="00E32D95">
        <w:rPr>
          <w:rFonts w:ascii="Times New Roman" w:hAnsi="Times New Roman" w:cs="Times New Roman"/>
          <w:sz w:val="28"/>
          <w:szCs w:val="28"/>
        </w:rPr>
        <w:t xml:space="preserve">Установите соответствие </w:t>
      </w:r>
      <w:r w:rsidR="00873BD0" w:rsidRPr="00E32D95">
        <w:rPr>
          <w:rFonts w:ascii="Times New Roman" w:hAnsi="Times New Roman" w:cs="Times New Roman"/>
          <w:bCs/>
          <w:sz w:val="28"/>
          <w:szCs w:val="28"/>
        </w:rPr>
        <w:t>определений терминам.</w:t>
      </w:r>
    </w:p>
    <w:tbl>
      <w:tblPr>
        <w:tblStyle w:val="a4"/>
        <w:tblW w:w="488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7"/>
        <w:gridCol w:w="425"/>
        <w:gridCol w:w="2441"/>
      </w:tblGrid>
      <w:tr w:rsidR="00AF3378" w:rsidRPr="00E32D95" w14:paraId="4A176CE4" w14:textId="77777777" w:rsidTr="00C65777">
        <w:tc>
          <w:tcPr>
            <w:tcW w:w="3468" w:type="pct"/>
          </w:tcPr>
          <w:p w14:paraId="4A176CE1" w14:textId="77777777" w:rsidR="00B1055C" w:rsidRPr="00E32D95" w:rsidRDefault="0063479B" w:rsidP="00E32D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Определение</w:t>
            </w:r>
          </w:p>
        </w:tc>
        <w:tc>
          <w:tcPr>
            <w:tcW w:w="227" w:type="pct"/>
          </w:tcPr>
          <w:p w14:paraId="4A176CE2" w14:textId="77777777" w:rsidR="00B1055C" w:rsidRPr="00E32D95" w:rsidRDefault="00B1055C" w:rsidP="00E32D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CE3" w14:textId="77777777" w:rsidR="00B1055C" w:rsidRPr="00E32D95" w:rsidRDefault="00873BD0" w:rsidP="00E32D9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Термин</w:t>
            </w:r>
          </w:p>
        </w:tc>
      </w:tr>
      <w:tr w:rsidR="00AF3378" w:rsidRPr="00E32D95" w14:paraId="4A176CE8" w14:textId="77777777" w:rsidTr="00C65777">
        <w:tc>
          <w:tcPr>
            <w:tcW w:w="3468" w:type="pct"/>
          </w:tcPr>
          <w:p w14:paraId="4A176CE5" w14:textId="77777777" w:rsidR="00B1055C" w:rsidRPr="00E32D95" w:rsidRDefault="00B1055C" w:rsidP="00E32D9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1) </w:t>
            </w:r>
            <w:r w:rsidR="00EB739E" w:rsidRPr="00E32D95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Совокупность товаров, имеющих аналог</w:t>
            </w:r>
            <w:r w:rsidR="00031DAB" w:rsidRPr="00E32D95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ичное функциональное назначение</w:t>
            </w:r>
          </w:p>
        </w:tc>
        <w:tc>
          <w:tcPr>
            <w:tcW w:w="227" w:type="pct"/>
          </w:tcPr>
          <w:p w14:paraId="4A176CE6" w14:textId="77777777" w:rsidR="00B1055C" w:rsidRPr="00E32D95" w:rsidRDefault="00B1055C" w:rsidP="00E32D9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CE7" w14:textId="77777777" w:rsidR="00B1055C" w:rsidRPr="00E32D95" w:rsidRDefault="00B1055C" w:rsidP="00E32D9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А) </w:t>
            </w:r>
            <w:r w:rsidR="0017183F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</w:t>
            </w:r>
            <w:r w:rsidR="00D23D55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уппа товаров</w:t>
            </w:r>
          </w:p>
        </w:tc>
      </w:tr>
      <w:tr w:rsidR="00AF3378" w:rsidRPr="00E32D95" w14:paraId="4A176CEC" w14:textId="77777777" w:rsidTr="00C65777">
        <w:tc>
          <w:tcPr>
            <w:tcW w:w="3468" w:type="pct"/>
          </w:tcPr>
          <w:p w14:paraId="4A176CE9" w14:textId="77777777" w:rsidR="00110A12" w:rsidRPr="00E32D95" w:rsidRDefault="00B1055C" w:rsidP="00E32D9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2) </w:t>
            </w:r>
            <w:r w:rsidR="00EB739E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вокупность товаров определенного класса, обладающих сходными потребительскими свойствами и показате</w:t>
            </w:r>
            <w:r w:rsidR="00031DAB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ями, а также общим назначением</w:t>
            </w:r>
          </w:p>
        </w:tc>
        <w:tc>
          <w:tcPr>
            <w:tcW w:w="227" w:type="pct"/>
          </w:tcPr>
          <w:p w14:paraId="4A176CEA" w14:textId="77777777" w:rsidR="00B1055C" w:rsidRPr="00E32D95" w:rsidRDefault="00B1055C" w:rsidP="00E32D9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CEB" w14:textId="77777777" w:rsidR="00B1055C" w:rsidRPr="00E32D95" w:rsidRDefault="00B1055C" w:rsidP="00E32D9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Б) </w:t>
            </w:r>
            <w:r w:rsidR="0017183F" w:rsidRPr="00E32D95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К</w:t>
            </w:r>
            <w:r w:rsidR="00D23D55" w:rsidRPr="00E32D95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ласс товаров</w:t>
            </w:r>
          </w:p>
        </w:tc>
      </w:tr>
      <w:tr w:rsidR="00AF3378" w:rsidRPr="00E32D95" w14:paraId="4A176CF0" w14:textId="77777777" w:rsidTr="00C65777">
        <w:tc>
          <w:tcPr>
            <w:tcW w:w="3468" w:type="pct"/>
          </w:tcPr>
          <w:p w14:paraId="4A176CED" w14:textId="77777777" w:rsidR="00B1055C" w:rsidRPr="00E32D95" w:rsidRDefault="00B1055C" w:rsidP="00E32D9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3) </w:t>
            </w:r>
            <w:r w:rsidR="00EB739E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Совокупность товаров определенной группы, объединенных общим названием</w:t>
            </w:r>
            <w:r w:rsidR="0017183F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031DAB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 назначением</w:t>
            </w:r>
          </w:p>
        </w:tc>
        <w:tc>
          <w:tcPr>
            <w:tcW w:w="227" w:type="pct"/>
          </w:tcPr>
          <w:p w14:paraId="4A176CEE" w14:textId="77777777" w:rsidR="00B1055C" w:rsidRPr="00E32D95" w:rsidRDefault="00B1055C" w:rsidP="00E32D9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CEF" w14:textId="77777777" w:rsidR="00B1055C" w:rsidRPr="00E32D95" w:rsidRDefault="00B1055C" w:rsidP="00E32D9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В) </w:t>
            </w:r>
            <w:r w:rsidR="0017183F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  <w:r w:rsidR="00753142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рт товара</w:t>
            </w:r>
          </w:p>
        </w:tc>
      </w:tr>
      <w:tr w:rsidR="00AF3378" w:rsidRPr="00E32D95" w14:paraId="4A176CF4" w14:textId="77777777" w:rsidTr="00C65777">
        <w:tc>
          <w:tcPr>
            <w:tcW w:w="3468" w:type="pct"/>
          </w:tcPr>
          <w:p w14:paraId="4A176CF1" w14:textId="77777777" w:rsidR="00B1055C" w:rsidRPr="00E32D95" w:rsidRDefault="00B1055C" w:rsidP="00E32D9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4) </w:t>
            </w:r>
            <w:r w:rsidR="00EB739E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атегория качества одноименного товара, отличающаяся значениями показателей качества от вы</w:t>
            </w:r>
            <w:r w:rsidR="00031DAB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ших и низших градаций качества</w:t>
            </w:r>
          </w:p>
        </w:tc>
        <w:tc>
          <w:tcPr>
            <w:tcW w:w="227" w:type="pct"/>
          </w:tcPr>
          <w:p w14:paraId="4A176CF2" w14:textId="77777777" w:rsidR="00B1055C" w:rsidRPr="00E32D95" w:rsidRDefault="00B1055C" w:rsidP="00E32D9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CF3" w14:textId="77777777" w:rsidR="00B1055C" w:rsidRPr="00E32D95" w:rsidRDefault="00B1055C" w:rsidP="00E32D9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z w:val="28"/>
                <w:szCs w:val="28"/>
              </w:rPr>
              <w:t>Г) </w:t>
            </w:r>
            <w:r w:rsidR="0017183F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="00753142" w:rsidRPr="00E32D9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д товаров</w:t>
            </w:r>
          </w:p>
        </w:tc>
      </w:tr>
    </w:tbl>
    <w:p w14:paraId="4A176CF5" w14:textId="77777777" w:rsidR="00186417" w:rsidRPr="00E32D95" w:rsidRDefault="00FD6418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Правильный ответ:</w:t>
      </w:r>
      <w:r w:rsidR="00640475" w:rsidRPr="00E32D95">
        <w:rPr>
          <w:rFonts w:ascii="Times New Roman" w:hAnsi="Times New Roman" w:cs="Times New Roman"/>
          <w:sz w:val="28"/>
          <w:szCs w:val="28"/>
        </w:rPr>
        <w:t xml:space="preserve"> 1-Б</w:t>
      </w:r>
      <w:r w:rsidR="00D42BB3" w:rsidRPr="00E32D95">
        <w:rPr>
          <w:rFonts w:ascii="Times New Roman" w:hAnsi="Times New Roman" w:cs="Times New Roman"/>
          <w:sz w:val="28"/>
          <w:szCs w:val="28"/>
        </w:rPr>
        <w:t>; 2-</w:t>
      </w:r>
      <w:r w:rsidR="00772754" w:rsidRPr="00E32D95">
        <w:rPr>
          <w:rFonts w:ascii="Times New Roman" w:hAnsi="Times New Roman" w:cs="Times New Roman"/>
          <w:sz w:val="28"/>
          <w:szCs w:val="28"/>
        </w:rPr>
        <w:t>А</w:t>
      </w:r>
      <w:r w:rsidR="00C5317D" w:rsidRPr="00E32D95">
        <w:rPr>
          <w:rFonts w:ascii="Times New Roman" w:hAnsi="Times New Roman" w:cs="Times New Roman"/>
          <w:sz w:val="28"/>
          <w:szCs w:val="28"/>
        </w:rPr>
        <w:t>; 3-</w:t>
      </w:r>
      <w:r w:rsidR="00753142" w:rsidRPr="00E32D95">
        <w:rPr>
          <w:rFonts w:ascii="Times New Roman" w:hAnsi="Times New Roman" w:cs="Times New Roman"/>
          <w:sz w:val="28"/>
          <w:szCs w:val="28"/>
        </w:rPr>
        <w:t>Г</w:t>
      </w:r>
      <w:r w:rsidRPr="00E32D95">
        <w:rPr>
          <w:rFonts w:ascii="Times New Roman" w:hAnsi="Times New Roman" w:cs="Times New Roman"/>
          <w:sz w:val="28"/>
          <w:szCs w:val="28"/>
        </w:rPr>
        <w:t>; 4-</w:t>
      </w:r>
      <w:r w:rsidR="00C5317D" w:rsidRPr="00E32D95">
        <w:rPr>
          <w:rFonts w:ascii="Times New Roman" w:hAnsi="Times New Roman" w:cs="Times New Roman"/>
          <w:sz w:val="28"/>
          <w:szCs w:val="28"/>
        </w:rPr>
        <w:t>В</w:t>
      </w:r>
    </w:p>
    <w:p w14:paraId="4A176CF6" w14:textId="77777777" w:rsidR="00186417" w:rsidRPr="00E32D95" w:rsidRDefault="00186417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Компетенции (индикаторы): </w:t>
      </w:r>
      <w:r w:rsidR="005D647A" w:rsidRPr="00E32D95">
        <w:rPr>
          <w:rFonts w:ascii="Times New Roman" w:hAnsi="Times New Roman" w:cs="Times New Roman"/>
          <w:sz w:val="28"/>
          <w:szCs w:val="28"/>
        </w:rPr>
        <w:t>ПК-1 (ПК-1.1)</w:t>
      </w:r>
    </w:p>
    <w:p w14:paraId="4A176CF7" w14:textId="77777777" w:rsidR="0061705C" w:rsidRPr="00E32D95" w:rsidRDefault="0061705C" w:rsidP="00E32D95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4A176CF8" w14:textId="77777777" w:rsidR="0061705C" w:rsidRPr="00E32D95" w:rsidRDefault="00953016" w:rsidP="00E32D95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32D95">
        <w:rPr>
          <w:rFonts w:ascii="Times New Roman" w:hAnsi="Times New Roman" w:cs="Times New Roman"/>
          <w:bCs/>
          <w:sz w:val="28"/>
          <w:szCs w:val="28"/>
        </w:rPr>
        <w:t>2</w:t>
      </w:r>
      <w:r w:rsidR="00113592" w:rsidRPr="00E32D95">
        <w:rPr>
          <w:rFonts w:ascii="Times New Roman" w:hAnsi="Times New Roman" w:cs="Times New Roman"/>
          <w:bCs/>
          <w:sz w:val="28"/>
          <w:szCs w:val="28"/>
        </w:rPr>
        <w:t>. </w:t>
      </w:r>
      <w:r w:rsidR="00BF05EE" w:rsidRPr="00E32D95">
        <w:rPr>
          <w:rFonts w:ascii="Times New Roman" w:hAnsi="Times New Roman" w:cs="Times New Roman"/>
          <w:bCs/>
          <w:sz w:val="28"/>
          <w:szCs w:val="28"/>
        </w:rPr>
        <w:t xml:space="preserve">Установите соответствие этапов </w:t>
      </w:r>
      <w:r w:rsidR="00D721AE" w:rsidRPr="00E32D95">
        <w:rPr>
          <w:rFonts w:ascii="Times New Roman" w:hAnsi="Times New Roman" w:cs="Times New Roman"/>
          <w:bCs/>
          <w:sz w:val="28"/>
          <w:szCs w:val="28"/>
        </w:rPr>
        <w:t>развития товароведения и их характеристик.</w:t>
      </w:r>
    </w:p>
    <w:tbl>
      <w:tblPr>
        <w:tblStyle w:val="a4"/>
        <w:tblW w:w="488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87"/>
        <w:gridCol w:w="425"/>
        <w:gridCol w:w="2441"/>
      </w:tblGrid>
      <w:tr w:rsidR="00D47D9E" w:rsidRPr="00E32D95" w14:paraId="4A176CFC" w14:textId="77777777" w:rsidTr="00C65777">
        <w:tc>
          <w:tcPr>
            <w:tcW w:w="3468" w:type="pct"/>
          </w:tcPr>
          <w:p w14:paraId="4A176CF9" w14:textId="77777777" w:rsidR="00F158DD" w:rsidRPr="00E32D95" w:rsidRDefault="00D721AE" w:rsidP="00E32D95">
            <w:pPr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Характеристика</w:t>
            </w:r>
          </w:p>
        </w:tc>
        <w:tc>
          <w:tcPr>
            <w:tcW w:w="227" w:type="pct"/>
          </w:tcPr>
          <w:p w14:paraId="4A176CFA" w14:textId="77777777" w:rsidR="00F158DD" w:rsidRPr="00E32D95" w:rsidRDefault="00F158DD" w:rsidP="00E32D95">
            <w:pPr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CFB" w14:textId="77777777" w:rsidR="00F158DD" w:rsidRPr="00E32D95" w:rsidRDefault="00BF05EE" w:rsidP="00E32D95">
            <w:pPr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Этап</w:t>
            </w:r>
          </w:p>
        </w:tc>
      </w:tr>
      <w:tr w:rsidR="00D47D9E" w:rsidRPr="00E32D95" w14:paraId="4A176D00" w14:textId="77777777" w:rsidTr="00C65777">
        <w:tc>
          <w:tcPr>
            <w:tcW w:w="3468" w:type="pct"/>
          </w:tcPr>
          <w:p w14:paraId="4A176CFD" w14:textId="77777777" w:rsidR="00F158DD" w:rsidRPr="00E32D95" w:rsidRDefault="00F158DD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) </w:t>
            </w:r>
            <w:r w:rsidR="00D721AE"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Длился с середины XVI до начала XVIII века. Характеризуется созданием руководств с описанием свойств и способов использования отдельных товаров. На этом этапе товары, как правило, описывались в алфавитном порядке без определённой систематизации</w:t>
            </w:r>
          </w:p>
        </w:tc>
        <w:tc>
          <w:tcPr>
            <w:tcW w:w="227" w:type="pct"/>
          </w:tcPr>
          <w:p w14:paraId="4A176CFE" w14:textId="77777777" w:rsidR="00F158DD" w:rsidRPr="00E32D95" w:rsidRDefault="00F158DD" w:rsidP="00E32D95">
            <w:pPr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CFF" w14:textId="77777777" w:rsidR="00F158DD" w:rsidRPr="00E32D95" w:rsidRDefault="00F158DD" w:rsidP="00E32D95">
            <w:pPr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А) </w:t>
            </w:r>
            <w:r w:rsidR="00D721AE"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Товароведно-технологический</w:t>
            </w:r>
          </w:p>
        </w:tc>
      </w:tr>
      <w:tr w:rsidR="00D47D9E" w:rsidRPr="00E32D95" w14:paraId="4A176D04" w14:textId="77777777" w:rsidTr="00C65777">
        <w:tc>
          <w:tcPr>
            <w:tcW w:w="3468" w:type="pct"/>
          </w:tcPr>
          <w:p w14:paraId="4A176D01" w14:textId="77777777" w:rsidR="00F158DD" w:rsidRPr="00E32D95" w:rsidRDefault="00F158DD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2) </w:t>
            </w:r>
            <w:r w:rsidR="00D721AE"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Продолжался с начала XVIII до середины XX века. На этом этапе основное внимание уделялось изучению свойств товаров и влиянию на них технологических операций процесса производства. Развитие товарного обращения в этот период вызвало необходимость подготовки квалифицированных специалистов в области товароведения</w:t>
            </w:r>
          </w:p>
        </w:tc>
        <w:tc>
          <w:tcPr>
            <w:tcW w:w="227" w:type="pct"/>
          </w:tcPr>
          <w:p w14:paraId="4A176D02" w14:textId="77777777" w:rsidR="00F158DD" w:rsidRPr="00E32D95" w:rsidRDefault="00F158DD" w:rsidP="00E32D95">
            <w:pPr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D03" w14:textId="77777777" w:rsidR="00F158DD" w:rsidRPr="00E32D95" w:rsidRDefault="00F158DD" w:rsidP="00E32D95">
            <w:pPr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Б) </w:t>
            </w:r>
            <w:r w:rsidR="00D47D9E"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Товароведно-формирующий</w:t>
            </w:r>
          </w:p>
        </w:tc>
      </w:tr>
      <w:tr w:rsidR="00D47D9E" w:rsidRPr="00E32D95" w14:paraId="4A176D08" w14:textId="77777777" w:rsidTr="00C65777">
        <w:tc>
          <w:tcPr>
            <w:tcW w:w="3468" w:type="pct"/>
          </w:tcPr>
          <w:p w14:paraId="4A176D05" w14:textId="77777777" w:rsidR="00F158DD" w:rsidRPr="00E32D95" w:rsidRDefault="00F158DD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3) </w:t>
            </w:r>
            <w:r w:rsidR="00D47D9E"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 xml:space="preserve">Начинается с 50-х годов XX века. В этот период из товароведения выделяются в самостоятельные научные дисциплины материаловедение и основы технологии производства отдельных групп товаров. В товароведении отходят от детального изучения сырья и материалов, технологии производства изделий. Основное внимание уделяется изучению </w:t>
            </w:r>
            <w:r w:rsidR="00D47D9E"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lastRenderedPageBreak/>
              <w:t>потребительских свойств товаров, формированию ассортимента и качества товаров и управлению этими процессами на этапах распределения и потребления.</w:t>
            </w:r>
          </w:p>
        </w:tc>
        <w:tc>
          <w:tcPr>
            <w:tcW w:w="227" w:type="pct"/>
          </w:tcPr>
          <w:p w14:paraId="4A176D06" w14:textId="77777777" w:rsidR="00F158DD" w:rsidRPr="00E32D95" w:rsidRDefault="00F158DD" w:rsidP="00E32D95">
            <w:pPr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D07" w14:textId="77777777" w:rsidR="00F158DD" w:rsidRPr="00E32D95" w:rsidRDefault="00F158DD" w:rsidP="00E32D95">
            <w:pPr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В) </w:t>
            </w:r>
            <w:r w:rsidR="00D721AE"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Товароведно-описательный.</w:t>
            </w:r>
          </w:p>
        </w:tc>
      </w:tr>
    </w:tbl>
    <w:p w14:paraId="4A176D09" w14:textId="77777777" w:rsidR="00C57697" w:rsidRPr="00E32D95" w:rsidRDefault="00C57697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Правильный ответ: 1-</w:t>
      </w:r>
      <w:r w:rsidR="00231926" w:rsidRPr="00E32D95">
        <w:rPr>
          <w:rFonts w:ascii="Times New Roman" w:hAnsi="Times New Roman" w:cs="Times New Roman"/>
          <w:sz w:val="28"/>
          <w:szCs w:val="28"/>
        </w:rPr>
        <w:t>В</w:t>
      </w:r>
      <w:r w:rsidRPr="00E32D95">
        <w:rPr>
          <w:rFonts w:ascii="Times New Roman" w:hAnsi="Times New Roman" w:cs="Times New Roman"/>
          <w:sz w:val="28"/>
          <w:szCs w:val="28"/>
        </w:rPr>
        <w:t>; 2-</w:t>
      </w:r>
      <w:r w:rsidR="00D721AE" w:rsidRPr="00E32D95">
        <w:rPr>
          <w:rFonts w:ascii="Times New Roman" w:hAnsi="Times New Roman" w:cs="Times New Roman"/>
          <w:sz w:val="28"/>
          <w:szCs w:val="28"/>
        </w:rPr>
        <w:t>А</w:t>
      </w:r>
      <w:r w:rsidRPr="00E32D95">
        <w:rPr>
          <w:rFonts w:ascii="Times New Roman" w:hAnsi="Times New Roman" w:cs="Times New Roman"/>
          <w:sz w:val="28"/>
          <w:szCs w:val="28"/>
        </w:rPr>
        <w:t>; 3-</w:t>
      </w:r>
      <w:r w:rsidR="00E907F0" w:rsidRPr="00E32D95">
        <w:rPr>
          <w:rFonts w:ascii="Times New Roman" w:hAnsi="Times New Roman" w:cs="Times New Roman"/>
          <w:sz w:val="28"/>
          <w:szCs w:val="28"/>
        </w:rPr>
        <w:t>Б</w:t>
      </w:r>
    </w:p>
    <w:p w14:paraId="4A176D0A" w14:textId="77777777" w:rsidR="00C57697" w:rsidRPr="00E32D95" w:rsidRDefault="00C57697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0B" w14:textId="77777777" w:rsidR="00DA155B" w:rsidRPr="00E32D95" w:rsidRDefault="00DA155B" w:rsidP="00E32D95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4A176D0C" w14:textId="77777777" w:rsidR="00A21ECC" w:rsidRPr="00E32D95" w:rsidRDefault="00A21ECC" w:rsidP="00E32D95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3. Установите соответствие </w:t>
      </w:r>
      <w:r w:rsidRPr="00E32D95">
        <w:rPr>
          <w:rFonts w:ascii="Times New Roman" w:hAnsi="Times New Roman" w:cs="Times New Roman"/>
          <w:bCs/>
          <w:sz w:val="28"/>
          <w:szCs w:val="28"/>
        </w:rPr>
        <w:t>комплексных и единичных потребительских свойств</w:t>
      </w:r>
      <w:r w:rsidR="0010413E" w:rsidRPr="00E32D95">
        <w:rPr>
          <w:rFonts w:ascii="Times New Roman" w:hAnsi="Times New Roman" w:cs="Times New Roman"/>
          <w:bCs/>
          <w:sz w:val="28"/>
          <w:szCs w:val="28"/>
        </w:rPr>
        <w:t>.</w:t>
      </w:r>
    </w:p>
    <w:tbl>
      <w:tblPr>
        <w:tblStyle w:val="a4"/>
        <w:tblW w:w="488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05"/>
        <w:gridCol w:w="343"/>
        <w:gridCol w:w="2605"/>
      </w:tblGrid>
      <w:tr w:rsidR="00C65777" w:rsidRPr="00E32D95" w14:paraId="4A176D10" w14:textId="77777777" w:rsidTr="00C65777">
        <w:tc>
          <w:tcPr>
            <w:tcW w:w="3468" w:type="pct"/>
          </w:tcPr>
          <w:p w14:paraId="4A176D0D" w14:textId="77777777" w:rsidR="00A21ECC" w:rsidRPr="00E32D95" w:rsidRDefault="00A21ECC" w:rsidP="00E32D95">
            <w:pPr>
              <w:jc w:val="center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Единичные свойства</w:t>
            </w:r>
          </w:p>
        </w:tc>
        <w:tc>
          <w:tcPr>
            <w:tcW w:w="227" w:type="pct"/>
          </w:tcPr>
          <w:p w14:paraId="4A176D0E" w14:textId="77777777" w:rsidR="00A21ECC" w:rsidRPr="00E32D95" w:rsidRDefault="00A21ECC" w:rsidP="00E32D95">
            <w:pPr>
              <w:jc w:val="center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D0F" w14:textId="77777777" w:rsidR="00A21ECC" w:rsidRPr="00E32D95" w:rsidRDefault="00A21ECC" w:rsidP="00E32D95">
            <w:pPr>
              <w:jc w:val="center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Комплексные свойства</w:t>
            </w:r>
          </w:p>
        </w:tc>
      </w:tr>
      <w:tr w:rsidR="00C65777" w:rsidRPr="00E32D95" w14:paraId="4A176D14" w14:textId="77777777" w:rsidTr="00C65777">
        <w:tc>
          <w:tcPr>
            <w:tcW w:w="3468" w:type="pct"/>
          </w:tcPr>
          <w:p w14:paraId="4A176D11" w14:textId="77777777" w:rsidR="00A21ECC" w:rsidRPr="00E32D95" w:rsidRDefault="00A21ECC" w:rsidP="00E32D9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pacing w:val="-4"/>
                <w:sz w:val="28"/>
                <w:szCs w:val="28"/>
                <w:lang w:eastAsia="ru-RU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1) </w:t>
            </w:r>
            <w:r w:rsidRPr="00E32D95">
              <w:rPr>
                <w:rFonts w:ascii="Times New Roman" w:eastAsia="Times New Roman" w:hAnsi="Times New Roman" w:cs="Times New Roman"/>
                <w:color w:val="1A1A1A"/>
                <w:spacing w:val="-4"/>
                <w:sz w:val="28"/>
                <w:szCs w:val="28"/>
                <w:lang w:eastAsia="ru-RU"/>
              </w:rPr>
              <w:t xml:space="preserve">Информационная выразительность, рациональность формы, целостность композиции, совершенство производственного использования, стабильность товарного вида </w:t>
            </w:r>
          </w:p>
        </w:tc>
        <w:tc>
          <w:tcPr>
            <w:tcW w:w="227" w:type="pct"/>
          </w:tcPr>
          <w:p w14:paraId="4A176D12" w14:textId="77777777" w:rsidR="00A21ECC" w:rsidRPr="00E32D95" w:rsidRDefault="00A21ECC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D13" w14:textId="77777777" w:rsidR="00A21ECC" w:rsidRPr="00E32D95" w:rsidRDefault="00A21ECC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А) Функциональные свойства</w:t>
            </w:r>
          </w:p>
        </w:tc>
      </w:tr>
      <w:tr w:rsidR="00A21ECC" w:rsidRPr="00E32D95" w14:paraId="4A176D18" w14:textId="77777777" w:rsidTr="00C65777">
        <w:tc>
          <w:tcPr>
            <w:tcW w:w="3468" w:type="pct"/>
          </w:tcPr>
          <w:p w14:paraId="4A176D15" w14:textId="77777777" w:rsidR="00A21ECC" w:rsidRPr="00E32D95" w:rsidRDefault="00A21ECC" w:rsidP="00E32D9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1A1A1A"/>
                <w:spacing w:val="-4"/>
                <w:sz w:val="28"/>
                <w:szCs w:val="28"/>
                <w:lang w:eastAsia="ru-RU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2) </w:t>
            </w:r>
            <w:r w:rsidRPr="00E32D95">
              <w:rPr>
                <w:rFonts w:ascii="Times New Roman" w:eastAsia="Times New Roman" w:hAnsi="Times New Roman" w:cs="Times New Roman"/>
                <w:color w:val="1A1A1A"/>
                <w:spacing w:val="-4"/>
                <w:sz w:val="28"/>
                <w:szCs w:val="28"/>
                <w:lang w:eastAsia="ru-RU"/>
              </w:rPr>
              <w:t>Совершенство выполнения основной функции, универсальность использования, совершенствование выполнения вспомогательных операций</w:t>
            </w:r>
          </w:p>
        </w:tc>
        <w:tc>
          <w:tcPr>
            <w:tcW w:w="227" w:type="pct"/>
          </w:tcPr>
          <w:p w14:paraId="4A176D16" w14:textId="77777777" w:rsidR="00A21ECC" w:rsidRPr="00E32D95" w:rsidRDefault="00A21ECC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D17" w14:textId="77777777" w:rsidR="00A21ECC" w:rsidRPr="00E32D95" w:rsidRDefault="00A21ECC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Б) Свойства надежности</w:t>
            </w:r>
          </w:p>
        </w:tc>
      </w:tr>
      <w:tr w:rsidR="00A21ECC" w:rsidRPr="00E32D95" w14:paraId="4A176D1C" w14:textId="77777777" w:rsidTr="00C65777">
        <w:tc>
          <w:tcPr>
            <w:tcW w:w="3468" w:type="pct"/>
          </w:tcPr>
          <w:p w14:paraId="4A176D19" w14:textId="77777777" w:rsidR="00A21ECC" w:rsidRPr="00E32D95" w:rsidRDefault="00A21ECC" w:rsidP="00E32D9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1A1A1A"/>
                <w:spacing w:val="-4"/>
                <w:sz w:val="28"/>
                <w:szCs w:val="28"/>
                <w:lang w:eastAsia="ru-RU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3) </w:t>
            </w:r>
            <w:r w:rsidRPr="00E32D95">
              <w:rPr>
                <w:rFonts w:ascii="Times New Roman" w:eastAsia="Times New Roman" w:hAnsi="Times New Roman" w:cs="Times New Roman"/>
                <w:color w:val="1A1A1A"/>
                <w:spacing w:val="-4"/>
                <w:sz w:val="28"/>
                <w:szCs w:val="28"/>
                <w:lang w:eastAsia="ru-RU"/>
              </w:rPr>
              <w:t>Безотказность, долговечность, ремонтопригодность, сохраняемость</w:t>
            </w:r>
          </w:p>
        </w:tc>
        <w:tc>
          <w:tcPr>
            <w:tcW w:w="227" w:type="pct"/>
          </w:tcPr>
          <w:p w14:paraId="4A176D1A" w14:textId="77777777" w:rsidR="00A21ECC" w:rsidRPr="00E32D95" w:rsidRDefault="00A21ECC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D1B" w14:textId="77777777" w:rsidR="00A21ECC" w:rsidRPr="00E32D95" w:rsidRDefault="00A21ECC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В) Эргономические свойства</w:t>
            </w:r>
          </w:p>
        </w:tc>
      </w:tr>
      <w:tr w:rsidR="00A21ECC" w:rsidRPr="00E32D95" w14:paraId="4A176D20" w14:textId="77777777" w:rsidTr="00C65777">
        <w:tc>
          <w:tcPr>
            <w:tcW w:w="3468" w:type="pct"/>
          </w:tcPr>
          <w:p w14:paraId="4A176D1D" w14:textId="77777777" w:rsidR="00A21ECC" w:rsidRPr="00E32D95" w:rsidRDefault="00A21ECC" w:rsidP="00E32D9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1A1A1A"/>
                <w:spacing w:val="-4"/>
                <w:sz w:val="28"/>
                <w:szCs w:val="28"/>
                <w:lang w:eastAsia="ru-RU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4) </w:t>
            </w:r>
            <w:r w:rsidRPr="00E32D95">
              <w:rPr>
                <w:rFonts w:ascii="Times New Roman" w:eastAsia="Times New Roman" w:hAnsi="Times New Roman" w:cs="Times New Roman"/>
                <w:color w:val="1A1A1A"/>
                <w:spacing w:val="-4"/>
                <w:sz w:val="28"/>
                <w:szCs w:val="28"/>
                <w:lang w:eastAsia="ru-RU"/>
              </w:rPr>
              <w:t>Антропометрические, физиологические, психо</w:t>
            </w:r>
            <w:r w:rsidR="00C65777" w:rsidRPr="00E32D95">
              <w:rPr>
                <w:rFonts w:ascii="Times New Roman" w:eastAsia="Times New Roman" w:hAnsi="Times New Roman" w:cs="Times New Roman"/>
                <w:color w:val="1A1A1A"/>
                <w:spacing w:val="-4"/>
                <w:sz w:val="28"/>
                <w:szCs w:val="28"/>
                <w:lang w:eastAsia="ru-RU"/>
              </w:rPr>
              <w:t>-</w:t>
            </w:r>
            <w:r w:rsidRPr="00E32D95">
              <w:rPr>
                <w:rFonts w:ascii="Times New Roman" w:eastAsia="Times New Roman" w:hAnsi="Times New Roman" w:cs="Times New Roman"/>
                <w:color w:val="1A1A1A"/>
                <w:spacing w:val="-4"/>
                <w:sz w:val="28"/>
                <w:szCs w:val="28"/>
                <w:lang w:eastAsia="ru-RU"/>
              </w:rPr>
              <w:t>физиологические, психологические</w:t>
            </w:r>
          </w:p>
        </w:tc>
        <w:tc>
          <w:tcPr>
            <w:tcW w:w="227" w:type="pct"/>
          </w:tcPr>
          <w:p w14:paraId="4A176D1E" w14:textId="77777777" w:rsidR="00A21ECC" w:rsidRPr="00E32D95" w:rsidRDefault="00A21ECC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</w:p>
        </w:tc>
        <w:tc>
          <w:tcPr>
            <w:tcW w:w="1305" w:type="pct"/>
          </w:tcPr>
          <w:p w14:paraId="4A176D1F" w14:textId="77777777" w:rsidR="00A21ECC" w:rsidRPr="00E32D95" w:rsidRDefault="00A21ECC" w:rsidP="00E32D95">
            <w:pPr>
              <w:jc w:val="both"/>
              <w:rPr>
                <w:rFonts w:ascii="Times New Roman" w:hAnsi="Times New Roman" w:cs="Times New Roman"/>
                <w:spacing w:val="-4"/>
                <w:sz w:val="28"/>
                <w:szCs w:val="28"/>
              </w:rPr>
            </w:pPr>
            <w:r w:rsidRPr="00E32D95">
              <w:rPr>
                <w:rFonts w:ascii="Times New Roman" w:hAnsi="Times New Roman" w:cs="Times New Roman"/>
                <w:spacing w:val="-4"/>
                <w:sz w:val="28"/>
                <w:szCs w:val="28"/>
              </w:rPr>
              <w:t>Г) Эстетические свойства</w:t>
            </w:r>
          </w:p>
        </w:tc>
      </w:tr>
    </w:tbl>
    <w:p w14:paraId="4A176D21" w14:textId="77777777" w:rsidR="00A21ECC" w:rsidRPr="00E32D95" w:rsidRDefault="00A21ECC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Правильный ответ: 1-Г; 2-А; 3-Б; 4-В</w:t>
      </w:r>
    </w:p>
    <w:p w14:paraId="4A176D22" w14:textId="77777777" w:rsidR="00A21ECC" w:rsidRPr="00E32D95" w:rsidRDefault="00A21ECC" w:rsidP="00E32D95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23" w14:textId="77777777" w:rsidR="00F42EEE" w:rsidRPr="00E32D95" w:rsidRDefault="00F42EEE" w:rsidP="00E32D95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4A176D24" w14:textId="77777777" w:rsidR="007049FE" w:rsidRPr="00E32D95" w:rsidRDefault="007049FE" w:rsidP="008176B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b/>
          <w:bCs/>
          <w:sz w:val="28"/>
          <w:szCs w:val="28"/>
        </w:rPr>
        <w:t>Задания закрытого типа на установление правильной последовательности</w:t>
      </w:r>
    </w:p>
    <w:p w14:paraId="4A176D25" w14:textId="77777777" w:rsidR="007049FE" w:rsidRPr="00E32D95" w:rsidRDefault="007049FE" w:rsidP="00E32D9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4A176D26" w14:textId="77777777" w:rsidR="007049FE" w:rsidRPr="00E32D95" w:rsidRDefault="007049FE" w:rsidP="00E32D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i/>
          <w:iCs/>
          <w:sz w:val="28"/>
          <w:szCs w:val="28"/>
        </w:rPr>
        <w:t xml:space="preserve">Установите правильную последовательность. </w:t>
      </w:r>
    </w:p>
    <w:p w14:paraId="4A176D27" w14:textId="77777777" w:rsidR="007049FE" w:rsidRPr="00E32D95" w:rsidRDefault="007049FE" w:rsidP="00E32D9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i/>
          <w:iCs/>
          <w:sz w:val="28"/>
          <w:szCs w:val="28"/>
        </w:rPr>
        <w:t>Запишите правильную последовательность букв слева направо.</w:t>
      </w:r>
    </w:p>
    <w:p w14:paraId="4A176D28" w14:textId="77777777" w:rsidR="007049FE" w:rsidRPr="00E32D95" w:rsidRDefault="007049FE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29" w14:textId="77777777" w:rsidR="00FC77F0" w:rsidRPr="00E32D95" w:rsidRDefault="00953016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1</w:t>
      </w:r>
      <w:r w:rsidR="00FC77F0" w:rsidRPr="00E32D95">
        <w:rPr>
          <w:rFonts w:ascii="Times New Roman" w:hAnsi="Times New Roman" w:cs="Times New Roman"/>
          <w:sz w:val="28"/>
          <w:szCs w:val="28"/>
        </w:rPr>
        <w:t xml:space="preserve">. Установите правильную последовательность </w:t>
      </w:r>
      <w:r w:rsidR="00594473" w:rsidRPr="00E32D95">
        <w:rPr>
          <w:rFonts w:ascii="Times New Roman" w:hAnsi="Times New Roman" w:cs="Times New Roman"/>
          <w:sz w:val="28"/>
          <w:szCs w:val="28"/>
        </w:rPr>
        <w:t>классификационных группировок:</w:t>
      </w:r>
    </w:p>
    <w:p w14:paraId="4A176D2A" w14:textId="77777777" w:rsidR="00FC77F0" w:rsidRPr="00E32D95" w:rsidRDefault="00FC77F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spacing w:val="-4"/>
          <w:sz w:val="28"/>
          <w:szCs w:val="28"/>
        </w:rPr>
        <w:t>А) </w:t>
      </w:r>
      <w:r w:rsidR="00594473" w:rsidRPr="00E32D95">
        <w:rPr>
          <w:rFonts w:ascii="Times New Roman" w:hAnsi="Times New Roman" w:cs="Times New Roman"/>
          <w:spacing w:val="-4"/>
          <w:sz w:val="28"/>
          <w:szCs w:val="28"/>
        </w:rPr>
        <w:t>класс товаров</w:t>
      </w:r>
    </w:p>
    <w:p w14:paraId="4A176D2B" w14:textId="77777777" w:rsidR="00FC77F0" w:rsidRPr="00E32D95" w:rsidRDefault="00FC77F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4"/>
          <w:sz w:val="28"/>
          <w:szCs w:val="28"/>
        </w:rPr>
        <w:t>Б) </w:t>
      </w:r>
      <w:r w:rsidR="00594473" w:rsidRPr="00E32D95">
        <w:rPr>
          <w:rFonts w:ascii="Times New Roman" w:hAnsi="Times New Roman" w:cs="Times New Roman"/>
          <w:bCs/>
          <w:spacing w:val="-4"/>
          <w:sz w:val="28"/>
          <w:szCs w:val="28"/>
        </w:rPr>
        <w:t>род товаров</w:t>
      </w:r>
    </w:p>
    <w:p w14:paraId="4A176D2C" w14:textId="77777777" w:rsidR="00FC77F0" w:rsidRPr="00E32D95" w:rsidRDefault="00FC77F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spacing w:val="-4"/>
          <w:sz w:val="28"/>
          <w:szCs w:val="28"/>
        </w:rPr>
        <w:t>В) </w:t>
      </w:r>
      <w:r w:rsidR="00594473" w:rsidRPr="00E32D95">
        <w:rPr>
          <w:rFonts w:ascii="Times New Roman" w:hAnsi="Times New Roman" w:cs="Times New Roman"/>
          <w:spacing w:val="-4"/>
          <w:sz w:val="28"/>
          <w:szCs w:val="28"/>
        </w:rPr>
        <w:t>вид товаров</w:t>
      </w:r>
    </w:p>
    <w:p w14:paraId="4A176D2D" w14:textId="77777777" w:rsidR="00FC77F0" w:rsidRPr="00E32D95" w:rsidRDefault="00FC77F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spacing w:val="-4"/>
          <w:sz w:val="28"/>
          <w:szCs w:val="28"/>
        </w:rPr>
        <w:t>Г) </w:t>
      </w:r>
      <w:r w:rsidR="00594473" w:rsidRPr="00E32D95">
        <w:rPr>
          <w:rFonts w:ascii="Times New Roman" w:hAnsi="Times New Roman" w:cs="Times New Roman"/>
          <w:spacing w:val="-4"/>
          <w:sz w:val="28"/>
          <w:szCs w:val="28"/>
        </w:rPr>
        <w:t>группа товаров</w:t>
      </w:r>
    </w:p>
    <w:p w14:paraId="4A176D2E" w14:textId="77777777" w:rsidR="00FC77F0" w:rsidRPr="00E32D95" w:rsidRDefault="00FC77F0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594473" w:rsidRPr="00E32D95">
        <w:rPr>
          <w:rFonts w:ascii="Times New Roman" w:hAnsi="Times New Roman" w:cs="Times New Roman"/>
          <w:sz w:val="28"/>
          <w:szCs w:val="28"/>
        </w:rPr>
        <w:t xml:space="preserve">Б, А, Г, В </w:t>
      </w:r>
    </w:p>
    <w:p w14:paraId="4A176D2F" w14:textId="77777777" w:rsidR="00FC77F0" w:rsidRPr="00E32D95" w:rsidRDefault="00FC77F0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30" w14:textId="77777777" w:rsidR="00FC77F0" w:rsidRPr="00E32D95" w:rsidRDefault="00FC77F0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31" w14:textId="77777777" w:rsidR="00FC77F0" w:rsidRPr="00E32D95" w:rsidRDefault="00953016" w:rsidP="00E32D9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2</w:t>
      </w:r>
      <w:r w:rsidR="00FC77F0" w:rsidRPr="00E32D95">
        <w:rPr>
          <w:rFonts w:ascii="Times New Roman" w:hAnsi="Times New Roman" w:cs="Times New Roman"/>
          <w:sz w:val="28"/>
          <w:szCs w:val="28"/>
        </w:rPr>
        <w:t xml:space="preserve">. Установите правильную последовательность </w:t>
      </w:r>
      <w:r w:rsidR="00792A62" w:rsidRPr="00E32D95">
        <w:rPr>
          <w:rFonts w:ascii="Times New Roman" w:hAnsi="Times New Roman" w:cs="Times New Roman"/>
          <w:sz w:val="28"/>
          <w:szCs w:val="28"/>
        </w:rPr>
        <w:t>появления различных определений понятия «товароведение»:</w:t>
      </w:r>
    </w:p>
    <w:p w14:paraId="4A176D32" w14:textId="77777777" w:rsidR="00860834" w:rsidRPr="00E32D95" w:rsidRDefault="00FC77F0" w:rsidP="00E32D95">
      <w:pPr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spacing w:val="-4"/>
          <w:sz w:val="28"/>
          <w:szCs w:val="28"/>
        </w:rPr>
        <w:t>А) </w:t>
      </w:r>
      <w:r w:rsidR="007723C0" w:rsidRPr="00E32D95">
        <w:rPr>
          <w:rFonts w:ascii="Times New Roman" w:hAnsi="Times New Roman" w:cs="Times New Roman"/>
          <w:spacing w:val="-4"/>
          <w:sz w:val="28"/>
          <w:szCs w:val="28"/>
        </w:rPr>
        <w:t xml:space="preserve">Товароведение – это наука о свойствах, получении и испытании товаров, а также об их экономическом значении (Г.И. </w:t>
      </w:r>
      <w:proofErr w:type="spellStart"/>
      <w:r w:rsidR="007723C0" w:rsidRPr="00E32D95">
        <w:rPr>
          <w:rFonts w:ascii="Times New Roman" w:hAnsi="Times New Roman" w:cs="Times New Roman"/>
          <w:spacing w:val="-4"/>
          <w:sz w:val="28"/>
          <w:szCs w:val="28"/>
        </w:rPr>
        <w:t>Бекмен</w:t>
      </w:r>
      <w:proofErr w:type="spellEnd"/>
      <w:r w:rsidR="007723C0" w:rsidRPr="00E32D95">
        <w:rPr>
          <w:rFonts w:ascii="Times New Roman" w:hAnsi="Times New Roman" w:cs="Times New Roman"/>
          <w:spacing w:val="-4"/>
          <w:sz w:val="28"/>
          <w:szCs w:val="28"/>
        </w:rPr>
        <w:t>)</w:t>
      </w:r>
    </w:p>
    <w:p w14:paraId="4A176D33" w14:textId="77777777" w:rsidR="00FC77F0" w:rsidRPr="00E32D95" w:rsidRDefault="00FC77F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bCs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4"/>
          <w:sz w:val="28"/>
          <w:szCs w:val="28"/>
        </w:rPr>
        <w:lastRenderedPageBreak/>
        <w:t>Б) </w:t>
      </w:r>
      <w:r w:rsidR="007723C0" w:rsidRPr="00E32D95">
        <w:rPr>
          <w:rFonts w:ascii="Times New Roman" w:hAnsi="Times New Roman" w:cs="Times New Roman"/>
          <w:bCs/>
          <w:spacing w:val="-4"/>
          <w:sz w:val="28"/>
          <w:szCs w:val="28"/>
        </w:rPr>
        <w:t xml:space="preserve">Товароведение – это естественная научная дисциплина, рассматривающая исследования свойств товаров с коммерческой точки зрения (Г. </w:t>
      </w:r>
      <w:proofErr w:type="spellStart"/>
      <w:r w:rsidR="007723C0" w:rsidRPr="00E32D95">
        <w:rPr>
          <w:rFonts w:ascii="Times New Roman" w:hAnsi="Times New Roman" w:cs="Times New Roman"/>
          <w:bCs/>
          <w:spacing w:val="-4"/>
          <w:sz w:val="28"/>
          <w:szCs w:val="28"/>
        </w:rPr>
        <w:t>Томт</w:t>
      </w:r>
      <w:proofErr w:type="spellEnd"/>
      <w:r w:rsidR="007723C0" w:rsidRPr="00E32D95">
        <w:rPr>
          <w:rFonts w:ascii="Times New Roman" w:hAnsi="Times New Roman" w:cs="Times New Roman"/>
          <w:bCs/>
          <w:spacing w:val="-4"/>
          <w:sz w:val="28"/>
          <w:szCs w:val="28"/>
        </w:rPr>
        <w:t>)</w:t>
      </w:r>
    </w:p>
    <w:p w14:paraId="4A176D34" w14:textId="77777777" w:rsidR="00FC77F0" w:rsidRPr="00E32D95" w:rsidRDefault="00FC77F0" w:rsidP="00E32D95">
      <w:pPr>
        <w:tabs>
          <w:tab w:val="num" w:pos="720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E32D95">
        <w:rPr>
          <w:rFonts w:ascii="Times New Roman" w:hAnsi="Times New Roman" w:cs="Times New Roman"/>
          <w:spacing w:val="-4"/>
          <w:sz w:val="28"/>
          <w:szCs w:val="28"/>
        </w:rPr>
        <w:t>В) </w:t>
      </w:r>
      <w:r w:rsidR="007723C0" w:rsidRPr="00E32D95">
        <w:rPr>
          <w:rFonts w:ascii="Times New Roman" w:hAnsi="Times New Roman" w:cs="Times New Roman"/>
          <w:spacing w:val="-4"/>
          <w:sz w:val="28"/>
          <w:szCs w:val="28"/>
        </w:rPr>
        <w:t>Товароведение – это наука, научающая иметь точные и полезные познания о товарах, их сортах, местах происхождения и сбыта, средствах покупке и продаже, способах перевозки и хранения (И. Вавилов)</w:t>
      </w:r>
    </w:p>
    <w:p w14:paraId="4A176D35" w14:textId="77777777" w:rsidR="00FC77F0" w:rsidRPr="00E32D95" w:rsidRDefault="00FC77F0" w:rsidP="00E32D95">
      <w:pPr>
        <w:tabs>
          <w:tab w:val="num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spacing w:val="-4"/>
          <w:sz w:val="28"/>
          <w:szCs w:val="28"/>
        </w:rPr>
        <w:t>Г) </w:t>
      </w:r>
      <w:r w:rsidR="007723C0" w:rsidRPr="00E32D95">
        <w:rPr>
          <w:rFonts w:ascii="Times New Roman" w:hAnsi="Times New Roman" w:cs="Times New Roman"/>
          <w:spacing w:val="-4"/>
          <w:sz w:val="28"/>
          <w:szCs w:val="28"/>
        </w:rPr>
        <w:t>Товароведение – это отрасль технологии в широком смысле, имеющую цель возможно точнее распознать употребление сырьевых продуктов, определить их происхождение и указать наилучшее употребление (Энциклопедический словарь)</w:t>
      </w:r>
    </w:p>
    <w:p w14:paraId="4A176D36" w14:textId="77777777" w:rsidR="00FC77F0" w:rsidRPr="00E32D95" w:rsidRDefault="00FC77F0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0F4FAE" w:rsidRPr="00E32D95">
        <w:rPr>
          <w:rFonts w:ascii="Times New Roman" w:hAnsi="Times New Roman" w:cs="Times New Roman"/>
          <w:sz w:val="28"/>
          <w:szCs w:val="28"/>
        </w:rPr>
        <w:t>А, В, Б, Г</w:t>
      </w:r>
    </w:p>
    <w:p w14:paraId="4A176D37" w14:textId="77777777" w:rsidR="00FC77F0" w:rsidRPr="00E32D95" w:rsidRDefault="00FC77F0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1114F608" w14:textId="77777777" w:rsidR="00776979" w:rsidRPr="00E32D95" w:rsidRDefault="00776979" w:rsidP="00E32D9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A176D39" w14:textId="77777777" w:rsidR="00C34243" w:rsidRPr="00E32D95" w:rsidRDefault="00C34243" w:rsidP="00E32D95">
      <w:pPr>
        <w:widowControl w:val="0"/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32D95">
        <w:rPr>
          <w:rFonts w:ascii="Times New Roman" w:hAnsi="Times New Roman"/>
          <w:b/>
          <w:bCs/>
          <w:sz w:val="28"/>
          <w:szCs w:val="28"/>
        </w:rPr>
        <w:t xml:space="preserve">Задания </w:t>
      </w:r>
      <w:r w:rsidR="00B120B8" w:rsidRPr="00E32D95">
        <w:rPr>
          <w:rFonts w:ascii="Times New Roman" w:hAnsi="Times New Roman"/>
          <w:b/>
          <w:bCs/>
          <w:sz w:val="28"/>
          <w:szCs w:val="28"/>
        </w:rPr>
        <w:t>открытого</w:t>
      </w:r>
      <w:r w:rsidRPr="00E32D95">
        <w:rPr>
          <w:rFonts w:ascii="Times New Roman" w:hAnsi="Times New Roman"/>
          <w:b/>
          <w:bCs/>
          <w:sz w:val="28"/>
          <w:szCs w:val="28"/>
        </w:rPr>
        <w:t xml:space="preserve"> типа</w:t>
      </w:r>
    </w:p>
    <w:p w14:paraId="4A176D3A" w14:textId="77777777" w:rsidR="00C34243" w:rsidRPr="00E32D95" w:rsidRDefault="00C34243" w:rsidP="00E32D9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A176D3B" w14:textId="77777777" w:rsidR="00C34243" w:rsidRPr="00E32D95" w:rsidRDefault="00C34243" w:rsidP="00605CA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на дополнение</w:t>
      </w:r>
    </w:p>
    <w:p w14:paraId="4A176D3C" w14:textId="77777777" w:rsidR="00C34243" w:rsidRPr="00E32D95" w:rsidRDefault="00C34243" w:rsidP="00E32D9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A176D3D" w14:textId="77777777" w:rsidR="00C34243" w:rsidRPr="00E32D95" w:rsidRDefault="00C34243" w:rsidP="00E32D9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.</w:t>
      </w:r>
    </w:p>
    <w:p w14:paraId="4A176D3E" w14:textId="77777777" w:rsidR="00C34243" w:rsidRPr="00E32D95" w:rsidRDefault="00C34243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3F" w14:textId="77777777" w:rsidR="005150F9" w:rsidRPr="00E32D95" w:rsidRDefault="00883457" w:rsidP="00E32D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sz w:val="28"/>
          <w:szCs w:val="28"/>
        </w:rPr>
        <w:t>1. </w:t>
      </w:r>
      <w:r w:rsidR="005150F9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ка и учебная дисциплина об основополагающих характеристиках товаров, определяющих потребительские свойства, и факторах обеспечения этих характеристик – это __________________.</w:t>
      </w:r>
    </w:p>
    <w:p w14:paraId="4A176D40" w14:textId="77777777" w:rsidR="009B7B18" w:rsidRPr="00E32D95" w:rsidRDefault="009B7B18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5150F9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товароведение</w:t>
      </w:r>
    </w:p>
    <w:p w14:paraId="4A176D41" w14:textId="77777777" w:rsidR="009B7B18" w:rsidRPr="00E32D95" w:rsidRDefault="009B7B18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42" w14:textId="77777777" w:rsidR="009B7B18" w:rsidRPr="00E32D95" w:rsidRDefault="009B7B18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43" w14:textId="77777777" w:rsidR="00883457" w:rsidRPr="00E32D95" w:rsidRDefault="003C5885" w:rsidP="00E32D95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2</w:t>
      </w:r>
      <w:r w:rsidR="00883457" w:rsidRPr="00E32D95">
        <w:rPr>
          <w:rFonts w:ascii="Times New Roman" w:hAnsi="Times New Roman" w:cs="Times New Roman"/>
          <w:sz w:val="28"/>
          <w:szCs w:val="28"/>
        </w:rPr>
        <w:t>. </w:t>
      </w:r>
      <w:r w:rsidR="007423D1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 – это объект гражданских прав, предназначенный для продажи, обмена или иного введения в оборот.</w:t>
      </w:r>
    </w:p>
    <w:p w14:paraId="4A176D44" w14:textId="77777777" w:rsidR="00E12FD0" w:rsidRPr="00E32D95" w:rsidRDefault="00E12FD0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7423D1" w:rsidRPr="00E32D95">
        <w:rPr>
          <w:rFonts w:ascii="Times New Roman" w:hAnsi="Times New Roman" w:cs="Times New Roman"/>
          <w:sz w:val="28"/>
          <w:szCs w:val="28"/>
        </w:rPr>
        <w:t>товар</w:t>
      </w:r>
    </w:p>
    <w:p w14:paraId="4A176D45" w14:textId="77777777" w:rsidR="00E12FD0" w:rsidRPr="00E32D95" w:rsidRDefault="00E12FD0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46" w14:textId="77777777" w:rsidR="00883457" w:rsidRPr="00E32D95" w:rsidRDefault="00883457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47" w14:textId="77777777" w:rsidR="009C19FD" w:rsidRPr="00E32D95" w:rsidRDefault="003C5885" w:rsidP="00E32D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sz w:val="28"/>
          <w:szCs w:val="28"/>
        </w:rPr>
        <w:t>3</w:t>
      </w:r>
      <w:r w:rsidR="00883457" w:rsidRPr="00E32D95">
        <w:rPr>
          <w:rFonts w:ascii="Times New Roman" w:hAnsi="Times New Roman" w:cs="Times New Roman"/>
          <w:sz w:val="28"/>
          <w:szCs w:val="28"/>
        </w:rPr>
        <w:t>. </w:t>
      </w:r>
      <w:r w:rsidR="009C19FD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Набор товаров, объединенных по какому-либо одному или совокупности признаков (видам, классам, группам, моделям, размерам, цветам и/или иным признакам), предназначенный для продажи населению – это __________________.</w:t>
      </w:r>
    </w:p>
    <w:p w14:paraId="4A176D48" w14:textId="77777777" w:rsidR="007A52B8" w:rsidRPr="00E32D95" w:rsidRDefault="007A52B8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9C19FD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ассортимент товаров</w:t>
      </w:r>
    </w:p>
    <w:p w14:paraId="4A176D49" w14:textId="77777777" w:rsidR="007A52B8" w:rsidRPr="00E32D95" w:rsidRDefault="007A52B8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4A" w14:textId="77777777" w:rsidR="00883457" w:rsidRPr="00E32D95" w:rsidRDefault="00883457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4B" w14:textId="77777777" w:rsidR="00CF1C32" w:rsidRPr="00E32D95" w:rsidRDefault="00CF1C32" w:rsidP="00605CA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кратким свободным ответом</w:t>
      </w:r>
    </w:p>
    <w:p w14:paraId="4A176D4C" w14:textId="77777777" w:rsidR="00CF1C32" w:rsidRPr="00E32D95" w:rsidRDefault="00CF1C32" w:rsidP="00E32D95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14:paraId="4A176D4D" w14:textId="77777777" w:rsidR="00CF1C32" w:rsidRPr="00E32D95" w:rsidRDefault="00CF1C32" w:rsidP="00E32D95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E32D95">
        <w:rPr>
          <w:rFonts w:ascii="Times New Roman" w:hAnsi="Times New Roman" w:cs="Times New Roman"/>
          <w:i/>
          <w:iCs/>
          <w:sz w:val="28"/>
          <w:szCs w:val="28"/>
        </w:rPr>
        <w:t>Напишите пропущенное слово (словосочетание).</w:t>
      </w:r>
    </w:p>
    <w:p w14:paraId="4A176D4E" w14:textId="77777777" w:rsidR="004438FB" w:rsidRPr="00E32D95" w:rsidRDefault="004438FB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4A176D4F" w14:textId="77777777" w:rsidR="00ED6EFC" w:rsidRPr="00E32D95" w:rsidRDefault="004E1E7C" w:rsidP="00E32D95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1</w:t>
      </w:r>
      <w:r w:rsidR="00883457" w:rsidRPr="00E32D95">
        <w:rPr>
          <w:rFonts w:ascii="Times New Roman" w:hAnsi="Times New Roman" w:cs="Times New Roman"/>
          <w:sz w:val="28"/>
          <w:szCs w:val="28"/>
        </w:rPr>
        <w:t>. </w:t>
      </w:r>
      <w:r w:rsidR="00BA265C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Вид предпринимательской деятельности, связанный с приобретением и продажей товаров – это __________________.</w:t>
      </w:r>
    </w:p>
    <w:p w14:paraId="4A176D50" w14:textId="77777777" w:rsidR="00ED6EFC" w:rsidRPr="00E32D95" w:rsidRDefault="00ED6EFC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BA265C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торговая деятельность / торговля</w:t>
      </w:r>
    </w:p>
    <w:p w14:paraId="4A176D51" w14:textId="77777777" w:rsidR="00ED6EFC" w:rsidRPr="00E32D95" w:rsidRDefault="00ED6EFC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52" w14:textId="77777777" w:rsidR="00883457" w:rsidRPr="00E32D95" w:rsidRDefault="00883457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14:paraId="4A176D53" w14:textId="77777777" w:rsidR="00B424F3" w:rsidRPr="00E32D95" w:rsidRDefault="004E1E7C" w:rsidP="00E32D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="00883457" w:rsidRPr="00E32D95">
        <w:rPr>
          <w:rFonts w:ascii="Times New Roman" w:hAnsi="Times New Roman" w:cs="Times New Roman"/>
          <w:sz w:val="28"/>
          <w:szCs w:val="28"/>
        </w:rPr>
        <w:t>. </w:t>
      </w:r>
      <w:r w:rsidR="00B424F3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 – это физическое лицо, кроме индивидуальных предпринимателей, имеющее намерение заказать или приобрести либо заказывающее, приобретающее для использования товаров исключительно для личных, семейных, домашних и иных нужд, не связанных с осуществлением предпринимательской деятельности.</w:t>
      </w:r>
    </w:p>
    <w:p w14:paraId="4A176D54" w14:textId="77777777" w:rsidR="00253394" w:rsidRPr="00E32D95" w:rsidRDefault="00253394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B424F3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ничный покупатель / потребитель</w:t>
      </w:r>
    </w:p>
    <w:p w14:paraId="4A176D55" w14:textId="77777777" w:rsidR="00253394" w:rsidRPr="00E32D95" w:rsidRDefault="00253394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56" w14:textId="77777777" w:rsidR="00883457" w:rsidRPr="00E32D95" w:rsidRDefault="00883457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57" w14:textId="77777777" w:rsidR="00BB3D8E" w:rsidRPr="00E32D95" w:rsidRDefault="004E1E7C" w:rsidP="00E32D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sz w:val="28"/>
          <w:szCs w:val="28"/>
        </w:rPr>
        <w:t>3</w:t>
      </w:r>
      <w:r w:rsidR="00883457" w:rsidRPr="00E32D95">
        <w:rPr>
          <w:rFonts w:ascii="Times New Roman" w:hAnsi="Times New Roman" w:cs="Times New Roman"/>
          <w:sz w:val="28"/>
          <w:szCs w:val="28"/>
        </w:rPr>
        <w:t>. </w:t>
      </w:r>
      <w:r w:rsidR="00BB3D8E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дача покупателю товаров на определенных условиях, в том числе по договору купли-продажи или иным аналогичным договорам – это __________________</w:t>
      </w:r>
      <w:r w:rsidR="0057768B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вара</w:t>
      </w:r>
      <w:r w:rsidR="00BB3D8E"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A176D58" w14:textId="77777777" w:rsidR="00253394" w:rsidRPr="00E32D95" w:rsidRDefault="00253394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57768B" w:rsidRPr="00E32D95">
        <w:rPr>
          <w:rFonts w:ascii="Times New Roman" w:hAnsi="Times New Roman" w:cs="Times New Roman"/>
          <w:sz w:val="28"/>
          <w:szCs w:val="28"/>
        </w:rPr>
        <w:t>продажа / реализация</w:t>
      </w:r>
    </w:p>
    <w:p w14:paraId="4A176D59" w14:textId="77777777" w:rsidR="00253394" w:rsidRPr="00E32D95" w:rsidRDefault="00253394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5A" w14:textId="77777777" w:rsidR="00926DEA" w:rsidRPr="00E32D95" w:rsidRDefault="00926DEA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5B" w14:textId="77777777" w:rsidR="00EB739E" w:rsidRPr="00E32D95" w:rsidRDefault="00EB739E" w:rsidP="00E32D9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2D95">
        <w:rPr>
          <w:rFonts w:ascii="Times New Roman" w:hAnsi="Times New Roman" w:cs="Times New Roman"/>
          <w:sz w:val="28"/>
          <w:szCs w:val="28"/>
        </w:rPr>
        <w:t>4. </w:t>
      </w:r>
      <w:r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 – процедура независимой систематизированной и документированной проверки торговой организации, проводимой для оценки соответствия ее деятельности установленным требованиям.</w:t>
      </w:r>
    </w:p>
    <w:p w14:paraId="4A176D5C" w14:textId="77777777" w:rsidR="00EB739E" w:rsidRPr="00E32D95" w:rsidRDefault="00EB739E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Pr="00E32D95">
        <w:rPr>
          <w:rFonts w:ascii="Times New Roman" w:eastAsia="Times New Roman" w:hAnsi="Times New Roman" w:cs="Times New Roman"/>
          <w:sz w:val="28"/>
          <w:szCs w:val="28"/>
          <w:lang w:eastAsia="ru-RU"/>
        </w:rPr>
        <w:t>торговый аудит / торговая аудиторская проверка</w:t>
      </w:r>
    </w:p>
    <w:p w14:paraId="4A176D5D" w14:textId="77777777" w:rsidR="00EB739E" w:rsidRPr="00E32D95" w:rsidRDefault="00EB739E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4A176D5E" w14:textId="77777777" w:rsidR="00EB739E" w:rsidRPr="00E32D95" w:rsidRDefault="00EB739E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5F" w14:textId="77777777" w:rsidR="0061705C" w:rsidRPr="00E32D95" w:rsidRDefault="0061705C" w:rsidP="00605CAA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E32D95">
        <w:rPr>
          <w:rFonts w:ascii="Times New Roman" w:hAnsi="Times New Roman" w:cs="Times New Roman"/>
          <w:b/>
          <w:bCs/>
          <w:sz w:val="28"/>
          <w:szCs w:val="28"/>
        </w:rPr>
        <w:t>Задания открытого типа с развернутым ответом</w:t>
      </w:r>
    </w:p>
    <w:p w14:paraId="4A176D60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61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1. </w:t>
      </w: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 xml:space="preserve">Рассчитайте контрольную цифру для штрих-кода </w:t>
      </w:r>
      <w:r w:rsidRPr="00E32D95">
        <w:rPr>
          <w:rFonts w:ascii="Times New Roman" w:hAnsi="Times New Roman" w:cs="Times New Roman"/>
          <w:sz w:val="28"/>
          <w:szCs w:val="28"/>
        </w:rPr>
        <w:t>4260107455882</w:t>
      </w:r>
    </w:p>
    <w:p w14:paraId="4A176D62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Дать развернутое решение</w:t>
      </w:r>
    </w:p>
    <w:p w14:paraId="4A176D63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Время выполнения – 15 мин.</w:t>
      </w:r>
    </w:p>
    <w:p w14:paraId="4A176D64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Ожидаемый результат:</w:t>
      </w:r>
    </w:p>
    <w:p w14:paraId="4A176D65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1. </w:t>
      </w:r>
      <w:r w:rsidR="003E7504" w:rsidRPr="00E32D95">
        <w:rPr>
          <w:rFonts w:ascii="Times New Roman" w:hAnsi="Times New Roman" w:cs="Times New Roman"/>
          <w:bCs/>
          <w:spacing w:val="-2"/>
          <w:sz w:val="28"/>
          <w:szCs w:val="28"/>
        </w:rPr>
        <w:t>2+0+0+4+5+8=19</w:t>
      </w:r>
    </w:p>
    <w:p w14:paraId="4A176D66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2. 19*3=57</w:t>
      </w:r>
    </w:p>
    <w:p w14:paraId="4A176D67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3. </w:t>
      </w:r>
      <w:r w:rsidR="003E7504" w:rsidRPr="00E32D95">
        <w:rPr>
          <w:rFonts w:ascii="Times New Roman" w:hAnsi="Times New Roman" w:cs="Times New Roman"/>
          <w:bCs/>
          <w:spacing w:val="-2"/>
          <w:sz w:val="28"/>
          <w:szCs w:val="28"/>
        </w:rPr>
        <w:t>4+6+1+7+5+8=31</w:t>
      </w:r>
    </w:p>
    <w:p w14:paraId="4A176D68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4. 57+</w:t>
      </w:r>
      <w:r w:rsidR="003E7504" w:rsidRPr="00E32D95">
        <w:rPr>
          <w:rFonts w:ascii="Times New Roman" w:hAnsi="Times New Roman" w:cs="Times New Roman"/>
          <w:bCs/>
          <w:spacing w:val="-2"/>
          <w:sz w:val="28"/>
          <w:szCs w:val="28"/>
        </w:rPr>
        <w:t>31</w:t>
      </w: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=8</w:t>
      </w:r>
      <w:r w:rsidR="003E7504" w:rsidRPr="00E32D95">
        <w:rPr>
          <w:rFonts w:ascii="Times New Roman" w:hAnsi="Times New Roman" w:cs="Times New Roman"/>
          <w:bCs/>
          <w:spacing w:val="-2"/>
          <w:sz w:val="28"/>
          <w:szCs w:val="28"/>
        </w:rPr>
        <w:t>8</w:t>
      </w:r>
    </w:p>
    <w:p w14:paraId="4A176D69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5. </w:t>
      </w:r>
      <w:r w:rsidR="003E7504" w:rsidRPr="00E32D95">
        <w:rPr>
          <w:rFonts w:ascii="Times New Roman" w:hAnsi="Times New Roman" w:cs="Times New Roman"/>
          <w:bCs/>
          <w:spacing w:val="-2"/>
          <w:sz w:val="28"/>
          <w:szCs w:val="28"/>
        </w:rPr>
        <w:t>8</w:t>
      </w:r>
    </w:p>
    <w:p w14:paraId="4A176D6A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8"/>
          <w:szCs w:val="28"/>
        </w:rPr>
      </w:pP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6. 10-</w:t>
      </w:r>
      <w:r w:rsidR="003E7504" w:rsidRPr="00E32D95">
        <w:rPr>
          <w:rFonts w:ascii="Times New Roman" w:hAnsi="Times New Roman" w:cs="Times New Roman"/>
          <w:bCs/>
          <w:spacing w:val="-2"/>
          <w:sz w:val="28"/>
          <w:szCs w:val="28"/>
        </w:rPr>
        <w:t>8</w:t>
      </w:r>
      <w:r w:rsidRPr="00E32D95">
        <w:rPr>
          <w:rFonts w:ascii="Times New Roman" w:hAnsi="Times New Roman" w:cs="Times New Roman"/>
          <w:bCs/>
          <w:spacing w:val="-2"/>
          <w:sz w:val="28"/>
          <w:szCs w:val="28"/>
        </w:rPr>
        <w:t>=</w:t>
      </w:r>
      <w:r w:rsidR="003E7504" w:rsidRPr="00E32D95">
        <w:rPr>
          <w:rFonts w:ascii="Times New Roman" w:hAnsi="Times New Roman" w:cs="Times New Roman"/>
          <w:bCs/>
          <w:spacing w:val="-2"/>
          <w:sz w:val="28"/>
          <w:szCs w:val="28"/>
        </w:rPr>
        <w:t>2</w:t>
      </w:r>
    </w:p>
    <w:p w14:paraId="4A176D6B" w14:textId="5A3A54AD" w:rsidR="00F90A53" w:rsidRPr="00E32D95" w:rsidRDefault="00016565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6565">
        <w:rPr>
          <w:rFonts w:ascii="Times New Roman" w:hAnsi="Times New Roman" w:cs="Times New Roman"/>
          <w:sz w:val="28"/>
          <w:szCs w:val="28"/>
        </w:rPr>
        <w:t xml:space="preserve">Ожидаемый результат: </w:t>
      </w:r>
      <w:r w:rsidR="00F90A53" w:rsidRPr="00E32D95">
        <w:rPr>
          <w:rFonts w:ascii="Times New Roman" w:hAnsi="Times New Roman" w:cs="Times New Roman"/>
          <w:sz w:val="28"/>
          <w:szCs w:val="28"/>
        </w:rPr>
        <w:t xml:space="preserve">контрольная цифра равна </w:t>
      </w:r>
      <w:r w:rsidR="00F45795" w:rsidRPr="00E32D95">
        <w:rPr>
          <w:rFonts w:ascii="Times New Roman" w:hAnsi="Times New Roman" w:cs="Times New Roman"/>
          <w:sz w:val="28"/>
          <w:szCs w:val="28"/>
        </w:rPr>
        <w:t>2</w:t>
      </w:r>
      <w:r w:rsidR="00F90A53" w:rsidRPr="00E32D95">
        <w:rPr>
          <w:rFonts w:ascii="Times New Roman" w:hAnsi="Times New Roman" w:cs="Times New Roman"/>
          <w:sz w:val="28"/>
          <w:szCs w:val="28"/>
        </w:rPr>
        <w:t>, что свидетельствует о подлинности товара</w:t>
      </w:r>
    </w:p>
    <w:p w14:paraId="4A176D6C" w14:textId="77777777" w:rsidR="00F90A53" w:rsidRPr="00E32D95" w:rsidRDefault="00F90A53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ритерии оценивания: указание контрольной цифры</w:t>
      </w:r>
    </w:p>
    <w:p w14:paraId="4A176D6D" w14:textId="77777777" w:rsidR="00E3276E" w:rsidRPr="00E32D95" w:rsidRDefault="00E3276E" w:rsidP="00E32D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Компетенции (индикаторы): ПК-1 (ПК-1.1)</w:t>
      </w:r>
    </w:p>
    <w:p w14:paraId="36D130AB" w14:textId="77777777" w:rsidR="008176B5" w:rsidRDefault="008176B5" w:rsidP="00E32D95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176D6E" w14:textId="77777777" w:rsidR="00C20D94" w:rsidRPr="00E32D95" w:rsidRDefault="0032018B" w:rsidP="00E32D95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32D95">
        <w:rPr>
          <w:rFonts w:ascii="Times New Roman" w:hAnsi="Times New Roman" w:cs="Times New Roman"/>
          <w:sz w:val="28"/>
          <w:szCs w:val="28"/>
        </w:rPr>
        <w:t>2. </w:t>
      </w:r>
      <w:r w:rsidR="00C20D94" w:rsidRPr="00E32D95">
        <w:rPr>
          <w:rFonts w:ascii="Times New Roman" w:hAnsi="Times New Roman"/>
          <w:sz w:val="28"/>
          <w:szCs w:val="28"/>
        </w:rPr>
        <w:t>Фактическое количество видов и разновидностей колбасных изделий в магазине составляет 95 наименований, из них 19 наименований – новые виды изделий, 45 – пользуются устойчивым спросом. Рассчита</w:t>
      </w:r>
      <w:r w:rsidR="00F9306F" w:rsidRPr="00E32D95">
        <w:rPr>
          <w:rFonts w:ascii="Times New Roman" w:hAnsi="Times New Roman"/>
          <w:sz w:val="28"/>
          <w:szCs w:val="28"/>
        </w:rPr>
        <w:t>йте</w:t>
      </w:r>
      <w:r w:rsidR="00C20D94" w:rsidRPr="00E32D95">
        <w:rPr>
          <w:rFonts w:ascii="Times New Roman" w:hAnsi="Times New Roman"/>
          <w:sz w:val="28"/>
          <w:szCs w:val="28"/>
        </w:rPr>
        <w:t xml:space="preserve"> коэффициенты широты, устойчивости и обновления ассортимента, если базовое количество наименований колбасных изделий в магазине составляет 70 наименований, а принятый процент новых товаров в магазине – 25%. </w:t>
      </w:r>
    </w:p>
    <w:p w14:paraId="4A176D6F" w14:textId="77777777" w:rsidR="00C20D94" w:rsidRPr="00E32D95" w:rsidRDefault="00C20D94" w:rsidP="00E32D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32D95">
        <w:rPr>
          <w:rFonts w:ascii="Times New Roman" w:hAnsi="Times New Roman"/>
          <w:sz w:val="28"/>
          <w:szCs w:val="28"/>
        </w:rPr>
        <w:t>Приведите полное решение задачи</w:t>
      </w:r>
    </w:p>
    <w:p w14:paraId="4A176D70" w14:textId="77777777" w:rsidR="00C20D94" w:rsidRPr="00E32D95" w:rsidRDefault="00C20D94" w:rsidP="00E32D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32D95">
        <w:rPr>
          <w:rFonts w:ascii="Times New Roman" w:hAnsi="Times New Roman"/>
          <w:sz w:val="28"/>
          <w:szCs w:val="28"/>
        </w:rPr>
        <w:t>Время выполнения – 20 мин.</w:t>
      </w:r>
    </w:p>
    <w:p w14:paraId="4A176D71" w14:textId="77777777" w:rsidR="00C20D94" w:rsidRPr="00E32D95" w:rsidRDefault="00C20D94" w:rsidP="00E32D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32D95">
        <w:rPr>
          <w:rFonts w:ascii="Times New Roman" w:hAnsi="Times New Roman"/>
          <w:sz w:val="28"/>
          <w:szCs w:val="28"/>
        </w:rPr>
        <w:lastRenderedPageBreak/>
        <w:t>Ожидаемый результат:</w:t>
      </w:r>
    </w:p>
    <w:tbl>
      <w:tblPr>
        <w:tblW w:w="94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0"/>
        <w:gridCol w:w="2872"/>
        <w:gridCol w:w="3698"/>
      </w:tblGrid>
      <w:tr w:rsidR="00C20D94" w:rsidRPr="00E32D95" w14:paraId="4A176D75" w14:textId="77777777" w:rsidTr="00C335A4">
        <w:trPr>
          <w:trHeight w:val="565"/>
        </w:trPr>
        <w:tc>
          <w:tcPr>
            <w:tcW w:w="2880" w:type="dxa"/>
            <w:vAlign w:val="center"/>
          </w:tcPr>
          <w:p w14:paraId="4A176D72" w14:textId="77777777" w:rsidR="00C20D94" w:rsidRPr="00E32D95" w:rsidRDefault="00C20D94" w:rsidP="00E32D9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32D95">
              <w:rPr>
                <w:rFonts w:ascii="Times New Roman" w:hAnsi="Times New Roman"/>
                <w:sz w:val="28"/>
                <w:szCs w:val="28"/>
              </w:rPr>
              <w:t>Наименование показателя</w:t>
            </w:r>
          </w:p>
        </w:tc>
        <w:tc>
          <w:tcPr>
            <w:tcW w:w="2872" w:type="dxa"/>
            <w:vAlign w:val="center"/>
          </w:tcPr>
          <w:p w14:paraId="4A176D73" w14:textId="77777777" w:rsidR="00C20D94" w:rsidRPr="00E32D95" w:rsidRDefault="00C20D94" w:rsidP="00E32D9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32D95">
              <w:rPr>
                <w:rFonts w:ascii="Times New Roman" w:hAnsi="Times New Roman"/>
                <w:sz w:val="28"/>
                <w:szCs w:val="28"/>
              </w:rPr>
              <w:t>Формула определения, %</w:t>
            </w:r>
          </w:p>
        </w:tc>
        <w:tc>
          <w:tcPr>
            <w:tcW w:w="3698" w:type="dxa"/>
            <w:vAlign w:val="center"/>
          </w:tcPr>
          <w:p w14:paraId="4A176D74" w14:textId="77777777" w:rsidR="00C20D94" w:rsidRPr="00E32D95" w:rsidRDefault="00C20D94" w:rsidP="00E32D9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32D95">
              <w:rPr>
                <w:rFonts w:ascii="Times New Roman" w:hAnsi="Times New Roman"/>
                <w:sz w:val="28"/>
                <w:szCs w:val="28"/>
              </w:rPr>
              <w:t>Расчет показателя, %</w:t>
            </w:r>
          </w:p>
        </w:tc>
      </w:tr>
      <w:tr w:rsidR="00C20D94" w:rsidRPr="00E32D95" w14:paraId="4A176D79" w14:textId="77777777" w:rsidTr="00C335A4">
        <w:trPr>
          <w:trHeight w:val="571"/>
        </w:trPr>
        <w:tc>
          <w:tcPr>
            <w:tcW w:w="2880" w:type="dxa"/>
            <w:vAlign w:val="center"/>
          </w:tcPr>
          <w:p w14:paraId="4A176D76" w14:textId="77777777" w:rsidR="00C20D94" w:rsidRPr="00E32D95" w:rsidRDefault="00C20D94" w:rsidP="00E32D9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32D95">
              <w:rPr>
                <w:rFonts w:ascii="Times New Roman" w:hAnsi="Times New Roman"/>
                <w:sz w:val="28"/>
                <w:szCs w:val="28"/>
              </w:rPr>
              <w:t>Коэффициент широты (</w:t>
            </w: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32D9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ш</w:t>
            </w:r>
            <w:r w:rsidRPr="00E32D95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4A176D77" w14:textId="77777777" w:rsidR="00C20D94" w:rsidRPr="00E32D95" w:rsidRDefault="00C20D94" w:rsidP="00E32D9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32D9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ш</w:t>
            </w: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 xml:space="preserve"> = </w:t>
            </w:r>
            <w:r w:rsidRPr="00E32D95">
              <w:rPr>
                <w:rFonts w:ascii="Times New Roman" w:hAnsi="Times New Roman"/>
                <w:i/>
                <w:position w:val="-30"/>
                <w:sz w:val="28"/>
                <w:szCs w:val="28"/>
              </w:rPr>
              <w:object w:dxaOrig="540" w:dyaOrig="700" w14:anchorId="4A176D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6pt" o:ole="">
                  <v:imagedata r:id="rId5" o:title=""/>
                </v:shape>
                <o:OLEObject Type="Embed" ProgID="Equation.DSMT4" ShapeID="_x0000_i1025" DrawAspect="Content" ObjectID="_1804053138" r:id="rId6"/>
              </w:object>
            </w:r>
            <w:r w:rsidRPr="00E32D95">
              <w:rPr>
                <w:rFonts w:ascii="Times New Roman" w:hAnsi="Times New Roman"/>
                <w:b/>
                <w:sz w:val="28"/>
                <w:szCs w:val="28"/>
              </w:rPr>
              <w:t xml:space="preserve">∙ </w:t>
            </w: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4A176D78" w14:textId="77777777" w:rsidR="00C20D94" w:rsidRPr="00E32D95" w:rsidRDefault="00C20D94" w:rsidP="00E32D9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32D9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ш</w:t>
            </w: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 xml:space="preserve"> = 95:70∙100=135,7</w:t>
            </w:r>
          </w:p>
        </w:tc>
      </w:tr>
      <w:tr w:rsidR="00C20D94" w:rsidRPr="00E32D95" w14:paraId="4A176D7D" w14:textId="77777777" w:rsidTr="00C335A4">
        <w:trPr>
          <w:trHeight w:val="679"/>
        </w:trPr>
        <w:tc>
          <w:tcPr>
            <w:tcW w:w="2880" w:type="dxa"/>
            <w:vAlign w:val="center"/>
          </w:tcPr>
          <w:p w14:paraId="4A176D7A" w14:textId="77777777" w:rsidR="00C20D94" w:rsidRPr="00E32D95" w:rsidRDefault="00C20D94" w:rsidP="00E32D9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E32D95">
              <w:rPr>
                <w:rFonts w:ascii="Times New Roman" w:hAnsi="Times New Roman"/>
                <w:sz w:val="28"/>
                <w:szCs w:val="28"/>
              </w:rPr>
              <w:t>Коэффициент устойчивости (</w:t>
            </w: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32D9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32D95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4A176D7B" w14:textId="77777777" w:rsidR="00C20D94" w:rsidRPr="00E32D95" w:rsidRDefault="00C20D94" w:rsidP="00E32D9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32D9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У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Ш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E32D95">
              <w:rPr>
                <w:rFonts w:ascii="Times New Roman" w:hAnsi="Times New Roman"/>
                <w:sz w:val="28"/>
                <w:szCs w:val="28"/>
              </w:rPr>
              <w:t xml:space="preserve">∙ </w:t>
            </w: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4A176D7C" w14:textId="77777777" w:rsidR="00C20D94" w:rsidRPr="00E32D95" w:rsidRDefault="00C20D94" w:rsidP="00E32D9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32D9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у</w:t>
            </w: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 xml:space="preserve"> = 45:95∙100=47,4</w:t>
            </w:r>
          </w:p>
        </w:tc>
      </w:tr>
      <w:tr w:rsidR="00C20D94" w:rsidRPr="00E32D95" w14:paraId="4A176D81" w14:textId="77777777" w:rsidTr="00C335A4">
        <w:trPr>
          <w:trHeight w:val="690"/>
        </w:trPr>
        <w:tc>
          <w:tcPr>
            <w:tcW w:w="2880" w:type="dxa"/>
            <w:vAlign w:val="center"/>
          </w:tcPr>
          <w:p w14:paraId="4A176D7E" w14:textId="77777777" w:rsidR="00C20D94" w:rsidRPr="00E32D95" w:rsidRDefault="00C20D94" w:rsidP="00E32D9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32D95">
              <w:rPr>
                <w:rFonts w:ascii="Times New Roman" w:hAnsi="Times New Roman"/>
                <w:sz w:val="28"/>
                <w:szCs w:val="28"/>
              </w:rPr>
              <w:t>Коэффициент обновления (</w:t>
            </w:r>
            <w:proofErr w:type="spellStart"/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32D9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E32D95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872" w:type="dxa"/>
            <w:vAlign w:val="center"/>
          </w:tcPr>
          <w:p w14:paraId="4A176D7F" w14:textId="77777777" w:rsidR="00C20D94" w:rsidRPr="00E32D95" w:rsidRDefault="00C20D94" w:rsidP="00E32D9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proofErr w:type="spellStart"/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32D9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E32D95">
              <w:rPr>
                <w:rFonts w:ascii="Times New Roman" w:hAnsi="Times New Roman"/>
                <w:i/>
                <w:sz w:val="28"/>
                <w:szCs w:val="28"/>
              </w:rPr>
              <w:t xml:space="preserve"> = </w:t>
            </w:r>
            <w:r w:rsidRPr="00E32D95">
              <w:rPr>
                <w:rFonts w:ascii="Times New Roman" w:hAnsi="Times New Roman"/>
                <w:i/>
                <w:position w:val="-28"/>
                <w:sz w:val="28"/>
                <w:szCs w:val="28"/>
              </w:rPr>
              <w:object w:dxaOrig="480" w:dyaOrig="660" w14:anchorId="4A176DAC">
                <v:shape id="_x0000_i1026" type="#_x0000_t75" style="width:27pt;height:39.75pt" o:ole="">
                  <v:imagedata r:id="rId7" o:title=""/>
                </v:shape>
                <o:OLEObject Type="Embed" ProgID="Equation.DSMT4" ShapeID="_x0000_i1026" DrawAspect="Content" ObjectID="_1804053139" r:id="rId8"/>
              </w:object>
            </w:r>
            <w:r w:rsidRPr="00E32D95">
              <w:rPr>
                <w:rFonts w:ascii="Times New Roman" w:hAnsi="Times New Roman"/>
                <w:sz w:val="28"/>
                <w:szCs w:val="28"/>
              </w:rPr>
              <w:t xml:space="preserve">∙ </w:t>
            </w:r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100</w:t>
            </w:r>
          </w:p>
        </w:tc>
        <w:tc>
          <w:tcPr>
            <w:tcW w:w="3698" w:type="dxa"/>
            <w:vAlign w:val="center"/>
          </w:tcPr>
          <w:p w14:paraId="4A176D80" w14:textId="77777777" w:rsidR="00C20D94" w:rsidRPr="00E32D95" w:rsidRDefault="00C20D94" w:rsidP="00E32D9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proofErr w:type="spellStart"/>
            <w:r w:rsidRPr="00E32D95">
              <w:rPr>
                <w:rFonts w:ascii="Times New Roman" w:hAnsi="Times New Roman"/>
                <w:i/>
                <w:sz w:val="28"/>
                <w:szCs w:val="28"/>
              </w:rPr>
              <w:t>К</w:t>
            </w:r>
            <w:r w:rsidRPr="00E32D9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н</w:t>
            </w:r>
            <w:proofErr w:type="spellEnd"/>
            <w:r w:rsidRPr="00E32D95">
              <w:rPr>
                <w:rFonts w:ascii="Times New Roman" w:hAnsi="Times New Roman"/>
                <w:i/>
                <w:sz w:val="28"/>
                <w:szCs w:val="28"/>
              </w:rPr>
              <w:t xml:space="preserve"> = 19:95∙100=20,0</w:t>
            </w:r>
          </w:p>
        </w:tc>
      </w:tr>
    </w:tbl>
    <w:p w14:paraId="4A176D82" w14:textId="77777777" w:rsidR="00C20D94" w:rsidRPr="00E32D95" w:rsidRDefault="00C20D94" w:rsidP="00E32D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32D95">
        <w:rPr>
          <w:rFonts w:ascii="Times New Roman" w:hAnsi="Times New Roman"/>
          <w:sz w:val="28"/>
          <w:szCs w:val="28"/>
        </w:rPr>
        <w:t>Критерии оценивания:</w:t>
      </w:r>
    </w:p>
    <w:p w14:paraId="4A176D83" w14:textId="77777777" w:rsidR="00C20D94" w:rsidRPr="00E32D95" w:rsidRDefault="00C20D94" w:rsidP="00E32D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32D95">
        <w:rPr>
          <w:rFonts w:ascii="Times New Roman" w:hAnsi="Times New Roman"/>
          <w:sz w:val="28"/>
          <w:szCs w:val="28"/>
        </w:rPr>
        <w:t xml:space="preserve">- расчет коэффициента широты </w:t>
      </w:r>
    </w:p>
    <w:p w14:paraId="4A176D84" w14:textId="77777777" w:rsidR="00C20D94" w:rsidRPr="00E32D95" w:rsidRDefault="00C20D94" w:rsidP="00E32D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32D95">
        <w:rPr>
          <w:rFonts w:ascii="Times New Roman" w:hAnsi="Times New Roman"/>
          <w:sz w:val="28"/>
          <w:szCs w:val="28"/>
        </w:rPr>
        <w:t>- расчет коэффициента устойчивости</w:t>
      </w:r>
    </w:p>
    <w:p w14:paraId="4A176D85" w14:textId="77777777" w:rsidR="00C20D94" w:rsidRPr="00E32D95" w:rsidRDefault="00C20D94" w:rsidP="00E32D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32D95">
        <w:rPr>
          <w:rFonts w:ascii="Times New Roman" w:hAnsi="Times New Roman"/>
          <w:sz w:val="28"/>
          <w:szCs w:val="28"/>
        </w:rPr>
        <w:t>- расчет коэффициента обновления ассортимента</w:t>
      </w:r>
    </w:p>
    <w:p w14:paraId="4A176D86" w14:textId="77777777" w:rsidR="00C20D94" w:rsidRPr="00E32D95" w:rsidRDefault="00C20D94" w:rsidP="00E32D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32D95">
        <w:rPr>
          <w:rFonts w:ascii="Times New Roman" w:hAnsi="Times New Roman"/>
          <w:sz w:val="28"/>
          <w:szCs w:val="28"/>
        </w:rPr>
        <w:t xml:space="preserve">Компетенции (индикаторы): </w:t>
      </w:r>
      <w:r w:rsidRPr="00E32D95">
        <w:rPr>
          <w:rFonts w:ascii="Times New Roman" w:hAnsi="Times New Roman" w:cs="Times New Roman"/>
          <w:sz w:val="28"/>
          <w:szCs w:val="28"/>
        </w:rPr>
        <w:t>ПК-1 (ПК-1.1)</w:t>
      </w:r>
    </w:p>
    <w:p w14:paraId="4A176D87" w14:textId="1244D0A3" w:rsidR="00883457" w:rsidRPr="00E32D95" w:rsidRDefault="00883457" w:rsidP="00E32D9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883457" w:rsidRPr="00E32D95" w:rsidSect="00613CD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095506B"/>
    <w:multiLevelType w:val="hybridMultilevel"/>
    <w:tmpl w:val="C44C2700"/>
    <w:lvl w:ilvl="0" w:tplc="DDE40E5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C2D35"/>
    <w:rsid w:val="00000520"/>
    <w:rsid w:val="00005CEA"/>
    <w:rsid w:val="00007B71"/>
    <w:rsid w:val="00016565"/>
    <w:rsid w:val="00020E3C"/>
    <w:rsid w:val="00031DAB"/>
    <w:rsid w:val="00036798"/>
    <w:rsid w:val="00052521"/>
    <w:rsid w:val="00053B7F"/>
    <w:rsid w:val="00077905"/>
    <w:rsid w:val="00084D4D"/>
    <w:rsid w:val="00092706"/>
    <w:rsid w:val="0009747B"/>
    <w:rsid w:val="000B3C4C"/>
    <w:rsid w:val="000C1B6A"/>
    <w:rsid w:val="000C2F60"/>
    <w:rsid w:val="000C7790"/>
    <w:rsid w:val="000F4FAE"/>
    <w:rsid w:val="0010413E"/>
    <w:rsid w:val="00110A12"/>
    <w:rsid w:val="00111ACB"/>
    <w:rsid w:val="00113592"/>
    <w:rsid w:val="00117083"/>
    <w:rsid w:val="00123EF6"/>
    <w:rsid w:val="001326C3"/>
    <w:rsid w:val="00135E48"/>
    <w:rsid w:val="00141DE9"/>
    <w:rsid w:val="0016680D"/>
    <w:rsid w:val="0017183F"/>
    <w:rsid w:val="00186417"/>
    <w:rsid w:val="001A19C4"/>
    <w:rsid w:val="001A541C"/>
    <w:rsid w:val="001F6471"/>
    <w:rsid w:val="00220D07"/>
    <w:rsid w:val="00225C9F"/>
    <w:rsid w:val="00231926"/>
    <w:rsid w:val="00234510"/>
    <w:rsid w:val="00236CAC"/>
    <w:rsid w:val="00236D8C"/>
    <w:rsid w:val="00237BAE"/>
    <w:rsid w:val="00241491"/>
    <w:rsid w:val="00253394"/>
    <w:rsid w:val="00262B69"/>
    <w:rsid w:val="0029683B"/>
    <w:rsid w:val="002B360A"/>
    <w:rsid w:val="002B7854"/>
    <w:rsid w:val="002B794C"/>
    <w:rsid w:val="002C2C92"/>
    <w:rsid w:val="00313054"/>
    <w:rsid w:val="0032018B"/>
    <w:rsid w:val="00330C9F"/>
    <w:rsid w:val="003341CE"/>
    <w:rsid w:val="00354D26"/>
    <w:rsid w:val="00392540"/>
    <w:rsid w:val="00394AFB"/>
    <w:rsid w:val="003A3FB4"/>
    <w:rsid w:val="003B2660"/>
    <w:rsid w:val="003C5885"/>
    <w:rsid w:val="003D021C"/>
    <w:rsid w:val="003E7504"/>
    <w:rsid w:val="003F1F48"/>
    <w:rsid w:val="003F2C3C"/>
    <w:rsid w:val="0040548A"/>
    <w:rsid w:val="00414692"/>
    <w:rsid w:val="00426058"/>
    <w:rsid w:val="00435B40"/>
    <w:rsid w:val="004438FB"/>
    <w:rsid w:val="00470FD4"/>
    <w:rsid w:val="00472D09"/>
    <w:rsid w:val="00477B42"/>
    <w:rsid w:val="00486F8C"/>
    <w:rsid w:val="00490179"/>
    <w:rsid w:val="004B78E5"/>
    <w:rsid w:val="004D16F8"/>
    <w:rsid w:val="004D67AB"/>
    <w:rsid w:val="004D79F5"/>
    <w:rsid w:val="004E1CCE"/>
    <w:rsid w:val="004E1E7C"/>
    <w:rsid w:val="0051144B"/>
    <w:rsid w:val="00511AC6"/>
    <w:rsid w:val="005150D9"/>
    <w:rsid w:val="005150F9"/>
    <w:rsid w:val="0056190D"/>
    <w:rsid w:val="005629A5"/>
    <w:rsid w:val="00563EEE"/>
    <w:rsid w:val="00567D6B"/>
    <w:rsid w:val="00571841"/>
    <w:rsid w:val="00574F9B"/>
    <w:rsid w:val="0057768B"/>
    <w:rsid w:val="00594473"/>
    <w:rsid w:val="005A08E1"/>
    <w:rsid w:val="005A4DE3"/>
    <w:rsid w:val="005A5E46"/>
    <w:rsid w:val="005C1489"/>
    <w:rsid w:val="005C5994"/>
    <w:rsid w:val="005D0EDA"/>
    <w:rsid w:val="005D2DAD"/>
    <w:rsid w:val="005D4ECF"/>
    <w:rsid w:val="005D647A"/>
    <w:rsid w:val="005F0539"/>
    <w:rsid w:val="005F62D0"/>
    <w:rsid w:val="005F71BF"/>
    <w:rsid w:val="00605CAA"/>
    <w:rsid w:val="00613CDE"/>
    <w:rsid w:val="0061705C"/>
    <w:rsid w:val="00621A18"/>
    <w:rsid w:val="0062449C"/>
    <w:rsid w:val="0063479B"/>
    <w:rsid w:val="00640475"/>
    <w:rsid w:val="0064493C"/>
    <w:rsid w:val="00661B76"/>
    <w:rsid w:val="00671049"/>
    <w:rsid w:val="00693827"/>
    <w:rsid w:val="00696EEC"/>
    <w:rsid w:val="006A0B4C"/>
    <w:rsid w:val="006A6C25"/>
    <w:rsid w:val="006D6586"/>
    <w:rsid w:val="006E409B"/>
    <w:rsid w:val="006F570D"/>
    <w:rsid w:val="007049FE"/>
    <w:rsid w:val="00720C66"/>
    <w:rsid w:val="0072306B"/>
    <w:rsid w:val="007423D1"/>
    <w:rsid w:val="0074625B"/>
    <w:rsid w:val="00753142"/>
    <w:rsid w:val="007723C0"/>
    <w:rsid w:val="00772754"/>
    <w:rsid w:val="00776979"/>
    <w:rsid w:val="00781862"/>
    <w:rsid w:val="00785993"/>
    <w:rsid w:val="00787780"/>
    <w:rsid w:val="00792A62"/>
    <w:rsid w:val="007A0D96"/>
    <w:rsid w:val="007A18AF"/>
    <w:rsid w:val="007A52B8"/>
    <w:rsid w:val="007B0B8E"/>
    <w:rsid w:val="007B66FE"/>
    <w:rsid w:val="007C375D"/>
    <w:rsid w:val="007C73C7"/>
    <w:rsid w:val="0080459B"/>
    <w:rsid w:val="00814D72"/>
    <w:rsid w:val="008176B5"/>
    <w:rsid w:val="00822D15"/>
    <w:rsid w:val="00827B56"/>
    <w:rsid w:val="00830B93"/>
    <w:rsid w:val="00860834"/>
    <w:rsid w:val="008669BA"/>
    <w:rsid w:val="00873BD0"/>
    <w:rsid w:val="00881BE4"/>
    <w:rsid w:val="00883457"/>
    <w:rsid w:val="00884686"/>
    <w:rsid w:val="008B709C"/>
    <w:rsid w:val="008B7929"/>
    <w:rsid w:val="008F193C"/>
    <w:rsid w:val="00911586"/>
    <w:rsid w:val="00913907"/>
    <w:rsid w:val="00915E0A"/>
    <w:rsid w:val="0091794F"/>
    <w:rsid w:val="00920F7C"/>
    <w:rsid w:val="00921A5F"/>
    <w:rsid w:val="00926DEA"/>
    <w:rsid w:val="00927852"/>
    <w:rsid w:val="00936504"/>
    <w:rsid w:val="009423FD"/>
    <w:rsid w:val="009465D6"/>
    <w:rsid w:val="00953016"/>
    <w:rsid w:val="009610AD"/>
    <w:rsid w:val="0097630D"/>
    <w:rsid w:val="00982B99"/>
    <w:rsid w:val="009918F8"/>
    <w:rsid w:val="009A4859"/>
    <w:rsid w:val="009B3F07"/>
    <w:rsid w:val="009B4210"/>
    <w:rsid w:val="009B6B98"/>
    <w:rsid w:val="009B7B18"/>
    <w:rsid w:val="009C19FD"/>
    <w:rsid w:val="009C6E2C"/>
    <w:rsid w:val="009D0F79"/>
    <w:rsid w:val="009D31B2"/>
    <w:rsid w:val="009E08C6"/>
    <w:rsid w:val="009E37C1"/>
    <w:rsid w:val="009F280A"/>
    <w:rsid w:val="009F6283"/>
    <w:rsid w:val="00A160E3"/>
    <w:rsid w:val="00A21ECC"/>
    <w:rsid w:val="00A25ECB"/>
    <w:rsid w:val="00A31CDB"/>
    <w:rsid w:val="00A47362"/>
    <w:rsid w:val="00A547DA"/>
    <w:rsid w:val="00A725AE"/>
    <w:rsid w:val="00A8214D"/>
    <w:rsid w:val="00A85026"/>
    <w:rsid w:val="00A86139"/>
    <w:rsid w:val="00A900C3"/>
    <w:rsid w:val="00AA7022"/>
    <w:rsid w:val="00AB6B8A"/>
    <w:rsid w:val="00AC20DB"/>
    <w:rsid w:val="00AD10B9"/>
    <w:rsid w:val="00AD7BE6"/>
    <w:rsid w:val="00AE3BD6"/>
    <w:rsid w:val="00AF0BF2"/>
    <w:rsid w:val="00AF3378"/>
    <w:rsid w:val="00B1055C"/>
    <w:rsid w:val="00B120B8"/>
    <w:rsid w:val="00B25EAF"/>
    <w:rsid w:val="00B424F3"/>
    <w:rsid w:val="00B45960"/>
    <w:rsid w:val="00B50D71"/>
    <w:rsid w:val="00B50E09"/>
    <w:rsid w:val="00B53ED2"/>
    <w:rsid w:val="00B672E7"/>
    <w:rsid w:val="00B77302"/>
    <w:rsid w:val="00B82A9F"/>
    <w:rsid w:val="00B956C4"/>
    <w:rsid w:val="00BA265C"/>
    <w:rsid w:val="00BA7CBE"/>
    <w:rsid w:val="00BB0204"/>
    <w:rsid w:val="00BB3AA7"/>
    <w:rsid w:val="00BB3D8E"/>
    <w:rsid w:val="00BB4491"/>
    <w:rsid w:val="00BC68F3"/>
    <w:rsid w:val="00BD4C47"/>
    <w:rsid w:val="00BE4D1D"/>
    <w:rsid w:val="00BF05EE"/>
    <w:rsid w:val="00C20D94"/>
    <w:rsid w:val="00C33537"/>
    <w:rsid w:val="00C34243"/>
    <w:rsid w:val="00C42798"/>
    <w:rsid w:val="00C5317D"/>
    <w:rsid w:val="00C53A79"/>
    <w:rsid w:val="00C57697"/>
    <w:rsid w:val="00C65777"/>
    <w:rsid w:val="00C75FDA"/>
    <w:rsid w:val="00C955A4"/>
    <w:rsid w:val="00CA037D"/>
    <w:rsid w:val="00CA6586"/>
    <w:rsid w:val="00CC2D35"/>
    <w:rsid w:val="00CD7132"/>
    <w:rsid w:val="00CE60B5"/>
    <w:rsid w:val="00CF1C32"/>
    <w:rsid w:val="00CF3640"/>
    <w:rsid w:val="00D10474"/>
    <w:rsid w:val="00D11909"/>
    <w:rsid w:val="00D16885"/>
    <w:rsid w:val="00D20E5A"/>
    <w:rsid w:val="00D23D55"/>
    <w:rsid w:val="00D3769C"/>
    <w:rsid w:val="00D42BB3"/>
    <w:rsid w:val="00D47D9E"/>
    <w:rsid w:val="00D721AE"/>
    <w:rsid w:val="00D829F4"/>
    <w:rsid w:val="00D86CB2"/>
    <w:rsid w:val="00D91E14"/>
    <w:rsid w:val="00D960E7"/>
    <w:rsid w:val="00DA155B"/>
    <w:rsid w:val="00DC0154"/>
    <w:rsid w:val="00DF0C20"/>
    <w:rsid w:val="00E00A49"/>
    <w:rsid w:val="00E06D95"/>
    <w:rsid w:val="00E10B5F"/>
    <w:rsid w:val="00E12FD0"/>
    <w:rsid w:val="00E13976"/>
    <w:rsid w:val="00E3276E"/>
    <w:rsid w:val="00E32D95"/>
    <w:rsid w:val="00E36087"/>
    <w:rsid w:val="00E61839"/>
    <w:rsid w:val="00E64EE2"/>
    <w:rsid w:val="00E81488"/>
    <w:rsid w:val="00E907F0"/>
    <w:rsid w:val="00EA50A9"/>
    <w:rsid w:val="00EA76F9"/>
    <w:rsid w:val="00EB515D"/>
    <w:rsid w:val="00EB6EEC"/>
    <w:rsid w:val="00EB739E"/>
    <w:rsid w:val="00EB7DE9"/>
    <w:rsid w:val="00EC35BC"/>
    <w:rsid w:val="00EC4E72"/>
    <w:rsid w:val="00ED6EFC"/>
    <w:rsid w:val="00EE0252"/>
    <w:rsid w:val="00EE2022"/>
    <w:rsid w:val="00EF06ED"/>
    <w:rsid w:val="00EF63A7"/>
    <w:rsid w:val="00F01B48"/>
    <w:rsid w:val="00F01CFE"/>
    <w:rsid w:val="00F158DD"/>
    <w:rsid w:val="00F36E42"/>
    <w:rsid w:val="00F41C26"/>
    <w:rsid w:val="00F42EEE"/>
    <w:rsid w:val="00F45795"/>
    <w:rsid w:val="00F54DDF"/>
    <w:rsid w:val="00F60B2F"/>
    <w:rsid w:val="00F6217A"/>
    <w:rsid w:val="00F76D01"/>
    <w:rsid w:val="00F90A53"/>
    <w:rsid w:val="00F9306F"/>
    <w:rsid w:val="00FA1EA2"/>
    <w:rsid w:val="00FC77F0"/>
    <w:rsid w:val="00FD2068"/>
    <w:rsid w:val="00FD6418"/>
    <w:rsid w:val="00FE3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176CB1"/>
  <w15:docId w15:val="{2FC9CE1E-5ADF-4F95-A693-DB36742C14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13CDE"/>
  </w:style>
  <w:style w:type="paragraph" w:styleId="1">
    <w:name w:val="heading 1"/>
    <w:basedOn w:val="a0"/>
    <w:next w:val="a"/>
    <w:link w:val="10"/>
    <w:uiPriority w:val="9"/>
    <w:qFormat/>
    <w:rsid w:val="005D0EDA"/>
    <w:pPr>
      <w:pageBreakBefore/>
      <w:jc w:val="center"/>
      <w:outlineLvl w:val="0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1864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186417"/>
    <w:pPr>
      <w:ind w:left="720"/>
      <w:contextualSpacing/>
    </w:pPr>
  </w:style>
  <w:style w:type="character" w:customStyle="1" w:styleId="a6">
    <w:name w:val="Основной текст_"/>
    <w:basedOn w:val="a1"/>
    <w:link w:val="11"/>
    <w:rsid w:val="00785993"/>
    <w:rPr>
      <w:rFonts w:ascii="Times New Roman" w:eastAsia="Times New Roman" w:hAnsi="Times New Roman" w:cs="Times New Roman"/>
      <w:sz w:val="20"/>
      <w:szCs w:val="20"/>
    </w:rPr>
  </w:style>
  <w:style w:type="paragraph" w:customStyle="1" w:styleId="11">
    <w:name w:val="Основной текст1"/>
    <w:basedOn w:val="a"/>
    <w:link w:val="a6"/>
    <w:rsid w:val="00785993"/>
    <w:pPr>
      <w:widowControl w:val="0"/>
      <w:spacing w:after="0" w:line="252" w:lineRule="auto"/>
      <w:ind w:firstLine="320"/>
    </w:pPr>
    <w:rPr>
      <w:rFonts w:ascii="Times New Roman" w:eastAsia="Times New Roman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E0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EE0252"/>
    <w:rPr>
      <w:rFonts w:ascii="Tahoma" w:hAnsi="Tahoma" w:cs="Tahoma"/>
      <w:sz w:val="16"/>
      <w:szCs w:val="16"/>
    </w:rPr>
  </w:style>
  <w:style w:type="paragraph" w:styleId="a0">
    <w:name w:val="No Spacing"/>
    <w:uiPriority w:val="1"/>
    <w:qFormat/>
    <w:rsid w:val="001326C3"/>
    <w:pPr>
      <w:spacing w:after="0" w:line="240" w:lineRule="auto"/>
    </w:pPr>
    <w:rPr>
      <w:rFonts w:ascii="Times New Roman" w:hAnsi="Times New Roman"/>
      <w:kern w:val="2"/>
      <w:sz w:val="28"/>
      <w:szCs w:val="24"/>
    </w:rPr>
  </w:style>
  <w:style w:type="character" w:customStyle="1" w:styleId="a9">
    <w:name w:val="Другое_"/>
    <w:basedOn w:val="a1"/>
    <w:link w:val="aa"/>
    <w:rsid w:val="00E12FD0"/>
    <w:rPr>
      <w:rFonts w:ascii="Times New Roman" w:eastAsia="Times New Roman" w:hAnsi="Times New Roman" w:cs="Times New Roman"/>
      <w:sz w:val="20"/>
      <w:szCs w:val="20"/>
    </w:rPr>
  </w:style>
  <w:style w:type="paragraph" w:customStyle="1" w:styleId="aa">
    <w:name w:val="Другое"/>
    <w:basedOn w:val="a"/>
    <w:link w:val="a9"/>
    <w:rsid w:val="00E12FD0"/>
    <w:pPr>
      <w:widowControl w:val="0"/>
      <w:spacing w:after="0" w:line="252" w:lineRule="auto"/>
      <w:ind w:firstLine="32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rsid w:val="00E3608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1"/>
    <w:link w:val="1"/>
    <w:uiPriority w:val="9"/>
    <w:rsid w:val="005D0EDA"/>
    <w:rPr>
      <w:rFonts w:ascii="Times New Roman" w:hAnsi="Times New Roman"/>
      <w:b/>
      <w:bCs/>
      <w:kern w:val="2"/>
      <w:sz w:val="28"/>
      <w:szCs w:val="24"/>
    </w:rPr>
  </w:style>
  <w:style w:type="character" w:styleId="ab">
    <w:name w:val="Strong"/>
    <w:basedOn w:val="a1"/>
    <w:uiPriority w:val="22"/>
    <w:qFormat/>
    <w:rsid w:val="00D721A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49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5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5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5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1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83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2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73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5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07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1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0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29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6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7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45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0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80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8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0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9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7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05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2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7</TotalTime>
  <Pages>6</Pages>
  <Words>1315</Words>
  <Characters>7496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var</dc:creator>
  <cp:keywords/>
  <dc:description/>
  <cp:lastModifiedBy>яна попова</cp:lastModifiedBy>
  <cp:revision>300</cp:revision>
  <dcterms:created xsi:type="dcterms:W3CDTF">2025-02-03T08:28:00Z</dcterms:created>
  <dcterms:modified xsi:type="dcterms:W3CDTF">2025-03-21T06:06:00Z</dcterms:modified>
</cp:coreProperties>
</file>